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72" r:id="rId3"/>
    <p:sldId id="258" r:id="rId4"/>
    <p:sldId id="297" r:id="rId5"/>
    <p:sldId id="278" r:id="rId6"/>
    <p:sldId id="296" r:id="rId7"/>
    <p:sldId id="270" r:id="rId8"/>
    <p:sldId id="298" r:id="rId9"/>
    <p:sldId id="299" r:id="rId10"/>
    <p:sldId id="266" r:id="rId11"/>
    <p:sldId id="267" r:id="rId12"/>
    <p:sldId id="277" r:id="rId13"/>
    <p:sldId id="276" r:id="rId14"/>
    <p:sldId id="295" r:id="rId15"/>
    <p:sldId id="301" r:id="rId16"/>
    <p:sldId id="281" r:id="rId17"/>
    <p:sldId id="282" r:id="rId18"/>
    <p:sldId id="284" r:id="rId19"/>
    <p:sldId id="285" r:id="rId20"/>
    <p:sldId id="283" r:id="rId21"/>
    <p:sldId id="287" r:id="rId22"/>
    <p:sldId id="288" r:id="rId23"/>
    <p:sldId id="289" r:id="rId24"/>
    <p:sldId id="291" r:id="rId25"/>
    <p:sldId id="290" r:id="rId26"/>
    <p:sldId id="302" r:id="rId27"/>
    <p:sldId id="303" r:id="rId28"/>
    <p:sldId id="304" r:id="rId29"/>
    <p:sldId id="305" r:id="rId30"/>
    <p:sldId id="292" r:id="rId31"/>
    <p:sldId id="293" r:id="rId32"/>
    <p:sldId id="294" r:id="rId33"/>
    <p:sldId id="306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907" autoAdjust="0"/>
  </p:normalViewPr>
  <p:slideViewPr>
    <p:cSldViewPr snapToGrid="0" snapToObjects="1">
      <p:cViewPr>
        <p:scale>
          <a:sx n="75" d="100"/>
          <a:sy n="75" d="100"/>
        </p:scale>
        <p:origin x="-2064" y="-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zhangcheng:Dropbox:R:ODE:data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data.csv!$G$1</c:f>
              <c:strCache>
                <c:ptCount val="1"/>
                <c:pt idx="0">
                  <c:v>Data</c:v>
                </c:pt>
              </c:strCache>
            </c:strRef>
          </c:tx>
          <c:spPr>
            <a:ln>
              <a:noFill/>
            </a:ln>
            <a:effectLst/>
          </c:spPr>
          <c:marker>
            <c:symbol val="circle"/>
            <c:size val="6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  <a:effectLst/>
            </c:spPr>
          </c:marker>
          <c:xVal>
            <c:numRef>
              <c:f>data.csv!$F$2:$F$62</c:f>
              <c:numCache>
                <c:formatCode>General</c:formatCode>
                <c:ptCount val="61"/>
                <c:pt idx="0">
                  <c:v>0.002</c:v>
                </c:pt>
                <c:pt idx="1">
                  <c:v>0.004</c:v>
                </c:pt>
                <c:pt idx="2">
                  <c:v>0.006</c:v>
                </c:pt>
                <c:pt idx="3">
                  <c:v>0.008</c:v>
                </c:pt>
                <c:pt idx="4">
                  <c:v>0.01</c:v>
                </c:pt>
                <c:pt idx="5">
                  <c:v>0.012</c:v>
                </c:pt>
                <c:pt idx="6">
                  <c:v>0.014</c:v>
                </c:pt>
                <c:pt idx="7">
                  <c:v>0.016</c:v>
                </c:pt>
                <c:pt idx="8">
                  <c:v>0.018</c:v>
                </c:pt>
                <c:pt idx="9">
                  <c:v>0.02</c:v>
                </c:pt>
                <c:pt idx="10">
                  <c:v>0.02</c:v>
                </c:pt>
                <c:pt idx="11">
                  <c:v>0.04</c:v>
                </c:pt>
                <c:pt idx="12">
                  <c:v>0.06</c:v>
                </c:pt>
                <c:pt idx="13">
                  <c:v>0.08</c:v>
                </c:pt>
                <c:pt idx="14">
                  <c:v>0.1</c:v>
                </c:pt>
                <c:pt idx="15">
                  <c:v>0.12</c:v>
                </c:pt>
                <c:pt idx="16">
                  <c:v>0.14</c:v>
                </c:pt>
                <c:pt idx="17">
                  <c:v>0.16</c:v>
                </c:pt>
                <c:pt idx="18">
                  <c:v>0.18</c:v>
                </c:pt>
                <c:pt idx="19">
                  <c:v>0.2</c:v>
                </c:pt>
                <c:pt idx="20">
                  <c:v>0.22</c:v>
                </c:pt>
                <c:pt idx="21">
                  <c:v>0.24</c:v>
                </c:pt>
                <c:pt idx="22">
                  <c:v>0.26</c:v>
                </c:pt>
                <c:pt idx="23">
                  <c:v>0.28</c:v>
                </c:pt>
                <c:pt idx="24">
                  <c:v>0.3</c:v>
                </c:pt>
                <c:pt idx="25">
                  <c:v>0.32</c:v>
                </c:pt>
                <c:pt idx="26">
                  <c:v>0.34</c:v>
                </c:pt>
                <c:pt idx="27">
                  <c:v>0.36</c:v>
                </c:pt>
                <c:pt idx="28">
                  <c:v>0.38</c:v>
                </c:pt>
                <c:pt idx="29">
                  <c:v>0.4</c:v>
                </c:pt>
                <c:pt idx="30">
                  <c:v>0.42</c:v>
                </c:pt>
                <c:pt idx="31">
                  <c:v>0.44</c:v>
                </c:pt>
                <c:pt idx="32">
                  <c:v>0.46</c:v>
                </c:pt>
                <c:pt idx="33">
                  <c:v>0.48</c:v>
                </c:pt>
                <c:pt idx="34">
                  <c:v>0.5</c:v>
                </c:pt>
                <c:pt idx="35">
                  <c:v>0.52</c:v>
                </c:pt>
                <c:pt idx="36">
                  <c:v>0.54</c:v>
                </c:pt>
                <c:pt idx="37">
                  <c:v>0.56</c:v>
                </c:pt>
                <c:pt idx="38">
                  <c:v>0.58</c:v>
                </c:pt>
                <c:pt idx="39">
                  <c:v>0.6</c:v>
                </c:pt>
                <c:pt idx="40">
                  <c:v>0.62</c:v>
                </c:pt>
                <c:pt idx="41">
                  <c:v>0.64</c:v>
                </c:pt>
                <c:pt idx="42">
                  <c:v>0.66</c:v>
                </c:pt>
                <c:pt idx="43">
                  <c:v>0.68</c:v>
                </c:pt>
                <c:pt idx="44">
                  <c:v>0.7</c:v>
                </c:pt>
                <c:pt idx="45">
                  <c:v>0.72</c:v>
                </c:pt>
                <c:pt idx="46">
                  <c:v>0.74</c:v>
                </c:pt>
                <c:pt idx="47">
                  <c:v>0.76</c:v>
                </c:pt>
                <c:pt idx="48">
                  <c:v>0.78</c:v>
                </c:pt>
                <c:pt idx="49">
                  <c:v>0.8</c:v>
                </c:pt>
                <c:pt idx="50">
                  <c:v>0.82</c:v>
                </c:pt>
                <c:pt idx="51">
                  <c:v>0.84</c:v>
                </c:pt>
                <c:pt idx="52">
                  <c:v>0.86</c:v>
                </c:pt>
                <c:pt idx="53">
                  <c:v>0.88</c:v>
                </c:pt>
                <c:pt idx="54">
                  <c:v>0.9</c:v>
                </c:pt>
                <c:pt idx="55">
                  <c:v>0.92</c:v>
                </c:pt>
                <c:pt idx="56">
                  <c:v>0.94</c:v>
                </c:pt>
                <c:pt idx="57">
                  <c:v>0.96</c:v>
                </c:pt>
                <c:pt idx="58">
                  <c:v>0.98</c:v>
                </c:pt>
                <c:pt idx="59">
                  <c:v>1.0</c:v>
                </c:pt>
              </c:numCache>
            </c:numRef>
          </c:xVal>
          <c:yVal>
            <c:numRef>
              <c:f>data.csv!$G$2:$G$62</c:f>
              <c:numCache>
                <c:formatCode>General</c:formatCode>
                <c:ptCount val="61"/>
                <c:pt idx="0">
                  <c:v>0.000261098867747891</c:v>
                </c:pt>
                <c:pt idx="1">
                  <c:v>0.00102971267949397</c:v>
                </c:pt>
                <c:pt idx="2">
                  <c:v>0.00228490954132581</c:v>
                </c:pt>
                <c:pt idx="3">
                  <c:v>0.00400709674706614</c:v>
                </c:pt>
                <c:pt idx="4">
                  <c:v>0.00617789452434465</c:v>
                </c:pt>
                <c:pt idx="5">
                  <c:v>0.00878002156718188</c:v>
                </c:pt>
                <c:pt idx="6">
                  <c:v>0.0117971956052499</c:v>
                </c:pt>
                <c:pt idx="7">
                  <c:v>0.0152140458059629</c:v>
                </c:pt>
                <c:pt idx="8">
                  <c:v>0.0190160289135318</c:v>
                </c:pt>
                <c:pt idx="9">
                  <c:v>0.0231893596900043</c:v>
                </c:pt>
                <c:pt idx="10">
                  <c:v>0.0231893596857516</c:v>
                </c:pt>
                <c:pt idx="11">
                  <c:v>0.0827412617861842</c:v>
                </c:pt>
                <c:pt idx="12">
                  <c:v>0.167957828131163</c:v>
                </c:pt>
                <c:pt idx="13">
                  <c:v>0.270801506915236</c:v>
                </c:pt>
                <c:pt idx="14">
                  <c:v>0.382881485686777</c:v>
                </c:pt>
                <c:pt idx="15">
                  <c:v>0.491613565752628</c:v>
                </c:pt>
                <c:pt idx="16">
                  <c:v>0.578017145416439</c:v>
                </c:pt>
                <c:pt idx="17">
                  <c:v>0.630824736010445</c:v>
                </c:pt>
                <c:pt idx="18">
                  <c:v>0.659070990933726</c:v>
                </c:pt>
                <c:pt idx="19">
                  <c:v>0.674802246019811</c:v>
                </c:pt>
                <c:pt idx="20">
                  <c:v>0.684401293691265</c:v>
                </c:pt>
                <c:pt idx="21">
                  <c:v>0.690755675386881</c:v>
                </c:pt>
                <c:pt idx="22">
                  <c:v>0.695236435415957</c:v>
                </c:pt>
                <c:pt idx="23">
                  <c:v>0.698552142325665</c:v>
                </c:pt>
                <c:pt idx="24">
                  <c:v>0.701099090420742</c:v>
                </c:pt>
                <c:pt idx="25">
                  <c:v>0.703114115998003</c:v>
                </c:pt>
                <c:pt idx="26">
                  <c:v>0.704746692591212</c:v>
                </c:pt>
                <c:pt idx="27">
                  <c:v>0.706095496593408</c:v>
                </c:pt>
                <c:pt idx="28">
                  <c:v>0.707228156247409</c:v>
                </c:pt>
                <c:pt idx="29">
                  <c:v>0.708192505058249</c:v>
                </c:pt>
                <c:pt idx="30">
                  <c:v>0.709023296606922</c:v>
                </c:pt>
                <c:pt idx="31">
                  <c:v>0.70974637051755</c:v>
                </c:pt>
                <c:pt idx="32">
                  <c:v>0.710381328189947</c:v>
                </c:pt>
                <c:pt idx="33">
                  <c:v>0.71094330194546</c:v>
                </c:pt>
                <c:pt idx="34">
                  <c:v>0.711444156602691</c:v>
                </c:pt>
                <c:pt idx="35">
                  <c:v>0.711893323814772</c:v>
                </c:pt>
                <c:pt idx="36">
                  <c:v>0.712298394002141</c:v>
                </c:pt>
                <c:pt idx="37">
                  <c:v>0.712665543747725</c:v>
                </c:pt>
                <c:pt idx="38">
                  <c:v>0.712999849874121</c:v>
                </c:pt>
                <c:pt idx="39">
                  <c:v>0.71330552312077</c:v>
                </c:pt>
                <c:pt idx="40">
                  <c:v>0.713586085199809</c:v>
                </c:pt>
                <c:pt idx="41">
                  <c:v>0.713844503716614</c:v>
                </c:pt>
                <c:pt idx="42">
                  <c:v>0.714083297271664</c:v>
                </c:pt>
                <c:pt idx="43">
                  <c:v>0.714304616670896</c:v>
                </c:pt>
                <c:pt idx="44">
                  <c:v>0.714510310100421</c:v>
                </c:pt>
                <c:pt idx="45">
                  <c:v>0.714701974114171</c:v>
                </c:pt>
                <c:pt idx="46">
                  <c:v>0.714880995298479</c:v>
                </c:pt>
                <c:pt idx="47">
                  <c:v>0.715048583426774</c:v>
                </c:pt>
                <c:pt idx="48">
                  <c:v>0.715205798903304</c:v>
                </c:pt>
                <c:pt idx="49">
                  <c:v>0.715353574925919</c:v>
                </c:pt>
                <c:pt idx="50">
                  <c:v>0.715492736208264</c:v>
                </c:pt>
                <c:pt idx="51">
                  <c:v>0.715624014142457</c:v>
                </c:pt>
                <c:pt idx="52">
                  <c:v>0.715748059684594</c:v>
                </c:pt>
                <c:pt idx="53">
                  <c:v>0.715865454069382</c:v>
                </c:pt>
                <c:pt idx="54">
                  <c:v>0.715976717919411</c:v>
                </c:pt>
                <c:pt idx="55">
                  <c:v>0.716082318936576</c:v>
                </c:pt>
                <c:pt idx="56">
                  <c:v>0.716182678435517</c:v>
                </c:pt>
                <c:pt idx="57">
                  <c:v>0.716278177063407</c:v>
                </c:pt>
                <c:pt idx="58">
                  <c:v>0.716369159354609</c:v>
                </c:pt>
                <c:pt idx="59">
                  <c:v>0.716455938189976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data.csv!$C$1</c:f>
              <c:strCache>
                <c:ptCount val="1"/>
                <c:pt idx="0">
                  <c:v>Hill fit</c:v>
                </c:pt>
              </c:strCache>
            </c:strRef>
          </c:tx>
          <c:spPr>
            <a:ln w="38100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data.csv!$B$2:$B$62</c:f>
              <c:numCache>
                <c:formatCode>General</c:formatCode>
                <c:ptCount val="61"/>
                <c:pt idx="0">
                  <c:v>0.002</c:v>
                </c:pt>
                <c:pt idx="1">
                  <c:v>0.004</c:v>
                </c:pt>
                <c:pt idx="2">
                  <c:v>0.006</c:v>
                </c:pt>
                <c:pt idx="3">
                  <c:v>0.008</c:v>
                </c:pt>
                <c:pt idx="4">
                  <c:v>0.01</c:v>
                </c:pt>
                <c:pt idx="5">
                  <c:v>0.012</c:v>
                </c:pt>
                <c:pt idx="6">
                  <c:v>0.014</c:v>
                </c:pt>
                <c:pt idx="7">
                  <c:v>0.016</c:v>
                </c:pt>
                <c:pt idx="8">
                  <c:v>0.018</c:v>
                </c:pt>
                <c:pt idx="9">
                  <c:v>0.02</c:v>
                </c:pt>
                <c:pt idx="10">
                  <c:v>0.02</c:v>
                </c:pt>
                <c:pt idx="11">
                  <c:v>0.04</c:v>
                </c:pt>
                <c:pt idx="12">
                  <c:v>0.06</c:v>
                </c:pt>
                <c:pt idx="13">
                  <c:v>0.08</c:v>
                </c:pt>
                <c:pt idx="14">
                  <c:v>0.1</c:v>
                </c:pt>
                <c:pt idx="15">
                  <c:v>0.12</c:v>
                </c:pt>
                <c:pt idx="16">
                  <c:v>0.14</c:v>
                </c:pt>
                <c:pt idx="17">
                  <c:v>0.16</c:v>
                </c:pt>
                <c:pt idx="18">
                  <c:v>0.18</c:v>
                </c:pt>
                <c:pt idx="19">
                  <c:v>0.2</c:v>
                </c:pt>
                <c:pt idx="20">
                  <c:v>0.22</c:v>
                </c:pt>
                <c:pt idx="21">
                  <c:v>0.24</c:v>
                </c:pt>
                <c:pt idx="22">
                  <c:v>0.26</c:v>
                </c:pt>
                <c:pt idx="23">
                  <c:v>0.28</c:v>
                </c:pt>
                <c:pt idx="24">
                  <c:v>0.3</c:v>
                </c:pt>
                <c:pt idx="25">
                  <c:v>0.32</c:v>
                </c:pt>
                <c:pt idx="26">
                  <c:v>0.34</c:v>
                </c:pt>
                <c:pt idx="27">
                  <c:v>0.36</c:v>
                </c:pt>
                <c:pt idx="28">
                  <c:v>0.38</c:v>
                </c:pt>
                <c:pt idx="29">
                  <c:v>0.4</c:v>
                </c:pt>
                <c:pt idx="30">
                  <c:v>0.42</c:v>
                </c:pt>
                <c:pt idx="31">
                  <c:v>0.44</c:v>
                </c:pt>
                <c:pt idx="32">
                  <c:v>0.46</c:v>
                </c:pt>
                <c:pt idx="33">
                  <c:v>0.48</c:v>
                </c:pt>
                <c:pt idx="34">
                  <c:v>0.5</c:v>
                </c:pt>
                <c:pt idx="35">
                  <c:v>0.52</c:v>
                </c:pt>
                <c:pt idx="36">
                  <c:v>0.54</c:v>
                </c:pt>
                <c:pt idx="37">
                  <c:v>0.56</c:v>
                </c:pt>
                <c:pt idx="38">
                  <c:v>0.58</c:v>
                </c:pt>
                <c:pt idx="39">
                  <c:v>0.6</c:v>
                </c:pt>
                <c:pt idx="40">
                  <c:v>0.62</c:v>
                </c:pt>
                <c:pt idx="41">
                  <c:v>0.64</c:v>
                </c:pt>
                <c:pt idx="42">
                  <c:v>0.66</c:v>
                </c:pt>
                <c:pt idx="43">
                  <c:v>0.68</c:v>
                </c:pt>
                <c:pt idx="44">
                  <c:v>0.7</c:v>
                </c:pt>
                <c:pt idx="45">
                  <c:v>0.72</c:v>
                </c:pt>
                <c:pt idx="46">
                  <c:v>0.74</c:v>
                </c:pt>
                <c:pt idx="47">
                  <c:v>0.76</c:v>
                </c:pt>
                <c:pt idx="48">
                  <c:v>0.78</c:v>
                </c:pt>
                <c:pt idx="49">
                  <c:v>0.8</c:v>
                </c:pt>
                <c:pt idx="50">
                  <c:v>0.82</c:v>
                </c:pt>
                <c:pt idx="51">
                  <c:v>0.84</c:v>
                </c:pt>
                <c:pt idx="52">
                  <c:v>0.86</c:v>
                </c:pt>
                <c:pt idx="53">
                  <c:v>0.88</c:v>
                </c:pt>
                <c:pt idx="54">
                  <c:v>0.9</c:v>
                </c:pt>
                <c:pt idx="55">
                  <c:v>0.92</c:v>
                </c:pt>
                <c:pt idx="56">
                  <c:v>0.94</c:v>
                </c:pt>
                <c:pt idx="57">
                  <c:v>0.96</c:v>
                </c:pt>
                <c:pt idx="58">
                  <c:v>0.98</c:v>
                </c:pt>
                <c:pt idx="59">
                  <c:v>1.0</c:v>
                </c:pt>
              </c:numCache>
            </c:numRef>
          </c:xVal>
          <c:yVal>
            <c:numRef>
              <c:f>data.csv!$C$2:$C$62</c:f>
              <c:numCache>
                <c:formatCode>0.00E+00</c:formatCode>
                <c:ptCount val="61"/>
                <c:pt idx="0">
                  <c:v>4.42148022117347E-6</c:v>
                </c:pt>
                <c:pt idx="1">
                  <c:v>3.89751069005721E-5</c:v>
                </c:pt>
                <c:pt idx="2" formatCode="General">
                  <c:v>0.00013920565890165</c:v>
                </c:pt>
                <c:pt idx="3" formatCode="General">
                  <c:v>0.000343434130231414</c:v>
                </c:pt>
                <c:pt idx="4" formatCode="General">
                  <c:v>0.000691722470402081</c:v>
                </c:pt>
                <c:pt idx="5" formatCode="General">
                  <c:v>0.00122529069285295</c:v>
                </c:pt>
                <c:pt idx="6" formatCode="General">
                  <c:v>0.00198605719651476</c:v>
                </c:pt>
                <c:pt idx="7" formatCode="General">
                  <c:v>0.00301621083325545</c:v>
                </c:pt>
                <c:pt idx="8" formatCode="General">
                  <c:v>0.00435777807061218</c:v>
                </c:pt>
                <c:pt idx="9" formatCode="General">
                  <c:v>0.00605216906943507</c:v>
                </c:pt>
                <c:pt idx="10" formatCode="General">
                  <c:v>0.00605216906943508</c:v>
                </c:pt>
                <c:pt idx="11" formatCode="General">
                  <c:v>0.0500511329230962</c:v>
                </c:pt>
                <c:pt idx="12" formatCode="General">
                  <c:v>0.151580737673514</c:v>
                </c:pt>
                <c:pt idx="13" formatCode="General">
                  <c:v>0.285501088422758</c:v>
                </c:pt>
                <c:pt idx="14" formatCode="General">
                  <c:v>0.409740386911028</c:v>
                </c:pt>
                <c:pt idx="15" formatCode="General">
                  <c:v>0.503896335042328</c:v>
                </c:pt>
                <c:pt idx="16" formatCode="General">
                  <c:v>0.568805215048422</c:v>
                </c:pt>
                <c:pt idx="17" formatCode="General">
                  <c:v>0.612183523151089</c:v>
                </c:pt>
                <c:pt idx="18" formatCode="General">
                  <c:v>0.641206646051965</c:v>
                </c:pt>
                <c:pt idx="19" formatCode="General">
                  <c:v>0.660929486804148</c:v>
                </c:pt>
                <c:pt idx="20" formatCode="General">
                  <c:v>0.67461634530118</c:v>
                </c:pt>
                <c:pt idx="21" formatCode="General">
                  <c:v>0.68432735351853</c:v>
                </c:pt>
                <c:pt idx="22" formatCode="General">
                  <c:v>0.691366970642683</c:v>
                </c:pt>
                <c:pt idx="23" formatCode="General">
                  <c:v>0.69657321847266</c:v>
                </c:pt>
                <c:pt idx="24" formatCode="General">
                  <c:v>0.700494761954691</c:v>
                </c:pt>
                <c:pt idx="25" formatCode="General">
                  <c:v>0.703498167698949</c:v>
                </c:pt>
                <c:pt idx="26" formatCode="General">
                  <c:v>0.705833301883893</c:v>
                </c:pt>
                <c:pt idx="27" formatCode="General">
                  <c:v>0.707673778485224</c:v>
                </c:pt>
                <c:pt idx="28" formatCode="General">
                  <c:v>0.709142418412542</c:v>
                </c:pt>
                <c:pt idx="29" formatCode="General">
                  <c:v>0.710327574575453</c:v>
                </c:pt>
                <c:pt idx="30" formatCode="General">
                  <c:v>0.711293795734753</c:v>
                </c:pt>
                <c:pt idx="31" formatCode="General">
                  <c:v>0.712088918387781</c:v>
                </c:pt>
                <c:pt idx="32" formatCode="General">
                  <c:v>0.712748864368326</c:v>
                </c:pt>
                <c:pt idx="33" formatCode="General">
                  <c:v>0.713300939074259</c:v>
                </c:pt>
                <c:pt idx="34" formatCode="General">
                  <c:v>0.713766133446578</c:v>
                </c:pt>
                <c:pt idx="35" formatCode="General">
                  <c:v>0.714160753513764</c:v>
                </c:pt>
                <c:pt idx="36" formatCode="General">
                  <c:v>0.714497589286165</c:v>
                </c:pt>
                <c:pt idx="37" formatCode="General">
                  <c:v>0.714786763650556</c:v>
                </c:pt>
                <c:pt idx="38" formatCode="General">
                  <c:v>0.715036356037924</c:v>
                </c:pt>
                <c:pt idx="39" formatCode="General">
                  <c:v>0.715252865605853</c:v>
                </c:pt>
                <c:pt idx="40" formatCode="General">
                  <c:v>0.715441558737363</c:v>
                </c:pt>
                <c:pt idx="41" formatCode="General">
                  <c:v>0.715606732240017</c:v>
                </c:pt>
                <c:pt idx="42" formatCode="General">
                  <c:v>0.715751914484068</c:v>
                </c:pt>
                <c:pt idx="43" formatCode="General">
                  <c:v>0.715880020409974</c:v>
                </c:pt>
                <c:pt idx="44" formatCode="General">
                  <c:v>0.715993471934166</c:v>
                </c:pt>
                <c:pt idx="45" formatCode="General">
                  <c:v>0.716094292177612</c:v>
                </c:pt>
                <c:pt idx="46" formatCode="General">
                  <c:v>0.716184179729877</c:v>
                </c:pt>
                <c:pt idx="47" formatCode="General">
                  <c:v>0.71626456757</c:v>
                </c:pt>
                <c:pt idx="48" formatCode="General">
                  <c:v>0.716336670110121</c:v>
                </c:pt>
                <c:pt idx="49" formatCode="General">
                  <c:v>0.716401520981491</c:v>
                </c:pt>
                <c:pt idx="50" formatCode="General">
                  <c:v>0.716460003557552</c:v>
                </c:pt>
                <c:pt idx="51" formatCode="General">
                  <c:v>0.716512875743577</c:v>
                </c:pt>
                <c:pt idx="52" formatCode="General">
                  <c:v>0.716560790213539</c:v>
                </c:pt>
                <c:pt idx="53" formatCode="General">
                  <c:v>0.716604311011389</c:v>
                </c:pt>
                <c:pt idx="54" formatCode="General">
                  <c:v>0.716643927233578</c:v>
                </c:pt>
                <c:pt idx="55" formatCode="General">
                  <c:v>0.716680064356334</c:v>
                </c:pt>
                <c:pt idx="56" formatCode="General">
                  <c:v>0.716713093653113</c:v>
                </c:pt>
                <c:pt idx="57" formatCode="General">
                  <c:v>0.716743340056153</c:v>
                </c:pt>
                <c:pt idx="58" formatCode="General">
                  <c:v>0.716771088744835</c:v>
                </c:pt>
                <c:pt idx="59" formatCode="General">
                  <c:v>0.71679659068768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3509992"/>
        <c:axId val="2053513288"/>
      </c:scatterChart>
      <c:valAx>
        <c:axId val="2053509992"/>
        <c:scaling>
          <c:orientation val="minMax"/>
          <c:max val="1.0"/>
        </c:scaling>
        <c:delete val="0"/>
        <c:axPos val="b"/>
        <c:numFmt formatCode="General" sourceLinked="1"/>
        <c:majorTickMark val="out"/>
        <c:minorTickMark val="none"/>
        <c:tickLblPos val="none"/>
        <c:spPr>
          <a:ln>
            <a:solidFill>
              <a:srgbClr val="000000"/>
            </a:solidFill>
          </a:ln>
        </c:spPr>
        <c:crossAx val="2053513288"/>
        <c:crosses val="autoZero"/>
        <c:crossBetween val="midCat"/>
        <c:majorUnit val="0.2"/>
      </c:valAx>
      <c:valAx>
        <c:axId val="205351328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one"/>
        <c:spPr>
          <a:ln>
            <a:solidFill>
              <a:srgbClr val="000000"/>
            </a:solidFill>
          </a:ln>
        </c:spPr>
        <c:crossAx val="2053509992"/>
        <c:crosses val="autoZero"/>
        <c:crossBetween val="midCat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569098184056633"/>
          <c:y val="0.375403203634029"/>
          <c:w val="0.219298245614035"/>
          <c:h val="0.225520960997009"/>
        </c:manualLayout>
      </c:layout>
      <c:overlay val="1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32.emf"/><Relationship Id="rId3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85B86-031B-284C-94C9-5D28E32DEFAD}" type="datetime1">
              <a:rPr lang="en-US" smtClean="0"/>
              <a:t>3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4B3B0-B9EC-BE48-839C-655953C1C3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069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69C4F-4406-124B-9EC6-CFE94E8EF52A}" type="datetime1">
              <a:rPr lang="en-US" smtClean="0"/>
              <a:t>3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A9C9D-08EC-C64D-9F61-949AA1F45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7317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054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64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64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92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ascent</a:t>
            </a:r>
            <a:r>
              <a:rPr lang="en-US" baseline="0" dirty="0" smtClean="0"/>
              <a:t> fit scor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201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clusion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4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</a:t>
            </a:r>
            <a:r>
              <a:rPr lang="en-US" baseline="0" dirty="0" smtClean="0"/>
              <a:t> why can fi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51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reaction map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68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ways</a:t>
            </a:r>
            <a:r>
              <a:rPr lang="en-US" baseline="0" dirty="0" smtClean="0"/>
              <a:t> to question about how big your parameter space is. And how robustness about the parameter set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785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65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NFkB</a:t>
            </a:r>
            <a:r>
              <a:rPr lang="en-US" dirty="0" smtClean="0"/>
              <a:t> module is trending</a:t>
            </a:r>
            <a:r>
              <a:rPr lang="en-US" baseline="0" dirty="0" smtClean="0"/>
              <a:t> to be oscillation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94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64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95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ilar response sl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78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40463-F1D6-A142-8967-B661CC1E64AB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6B735-C6B2-B94C-97C9-91A7FAA94915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62130-6445-ED45-9104-9645702A91EE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01BF-1922-B841-BB4D-31992A70F92B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E9ACD-4714-9248-996F-AF5C260E86E2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ED3D-0912-8A47-A3B8-2AB2B88CE0D2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6E0E2-E7A3-1B40-89CB-E93482B2F9CD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0804A-7402-2246-8C89-5064DDE10972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59879-D4ED-C64F-8FA2-D529348438A3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DE8B2-32FC-E84F-A757-3D7DB328167F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26D09-2B9B-9F4C-AE04-9476C3A28204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67767E-327C-3548-B42C-844499BF1ADC}" type="datetime1">
              <a:rPr lang="en-US" smtClean="0"/>
              <a:t>3/1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8.emf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3.emf"/><Relationship Id="rId8" Type="http://schemas.openxmlformats.org/officeDocument/2006/relationships/image" Target="../media/image35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6" Type="http://schemas.openxmlformats.org/officeDocument/2006/relationships/image" Target="../media/image10.jpeg"/><Relationship Id="rId7" Type="http://schemas.openxmlformats.org/officeDocument/2006/relationships/image" Target="../media/image11.png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Rectangle 142"/>
          <p:cNvSpPr/>
          <p:nvPr/>
        </p:nvSpPr>
        <p:spPr>
          <a:xfrm>
            <a:off x="1884176" y="5969457"/>
            <a:ext cx="5721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ynamical features in the sub-pathways (quantitatively)</a:t>
            </a:r>
            <a:endParaRPr lang="en-US" dirty="0"/>
          </a:p>
        </p:txBody>
      </p:sp>
      <p:sp>
        <p:nvSpPr>
          <p:cNvPr id="182" name="Rectangle 181"/>
          <p:cNvSpPr/>
          <p:nvPr/>
        </p:nvSpPr>
        <p:spPr>
          <a:xfrm>
            <a:off x="3650611" y="120134"/>
            <a:ext cx="20087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LR4 is </a:t>
            </a:r>
            <a:r>
              <a:rPr lang="en-US" sz="2400" b="1" dirty="0" smtClean="0"/>
              <a:t>special</a:t>
            </a:r>
            <a:endParaRPr lang="en-US" sz="2400" b="1" dirty="0"/>
          </a:p>
        </p:txBody>
      </p:sp>
      <p:grpSp>
        <p:nvGrpSpPr>
          <p:cNvPr id="253" name="Group 252"/>
          <p:cNvGrpSpPr/>
          <p:nvPr/>
        </p:nvGrpSpPr>
        <p:grpSpPr>
          <a:xfrm>
            <a:off x="795429" y="1473031"/>
            <a:ext cx="2291143" cy="2705100"/>
            <a:chOff x="718757" y="2209800"/>
            <a:chExt cx="2291143" cy="2705100"/>
          </a:xfrm>
        </p:grpSpPr>
        <p:pic>
          <p:nvPicPr>
            <p:cNvPr id="251" name="Picture 250"/>
            <p:cNvPicPr>
              <a:picLocks noChangeAspect="1"/>
            </p:cNvPicPr>
            <p:nvPr/>
          </p:nvPicPr>
          <p:blipFill rotWithShape="1">
            <a:blip r:embed="rId3"/>
            <a:srcRect b="3562"/>
            <a:stretch/>
          </p:blipFill>
          <p:spPr>
            <a:xfrm>
              <a:off x="718757" y="2260600"/>
              <a:ext cx="2234111" cy="2654300"/>
            </a:xfrm>
            <a:prstGeom prst="rect">
              <a:avLst/>
            </a:prstGeom>
          </p:spPr>
        </p:pic>
        <p:sp>
          <p:nvSpPr>
            <p:cNvPr id="252" name="Freeform 251"/>
            <p:cNvSpPr/>
            <p:nvPr/>
          </p:nvSpPr>
          <p:spPr>
            <a:xfrm>
              <a:off x="2159000" y="2209800"/>
              <a:ext cx="850900" cy="1778000"/>
            </a:xfrm>
            <a:custGeom>
              <a:avLst/>
              <a:gdLst>
                <a:gd name="connsiteX0" fmla="*/ 0 w 850900"/>
                <a:gd name="connsiteY0" fmla="*/ 25400 h 1778000"/>
                <a:gd name="connsiteX1" fmla="*/ 0 w 850900"/>
                <a:gd name="connsiteY1" fmla="*/ 25400 h 1778000"/>
                <a:gd name="connsiteX2" fmla="*/ 38100 w 850900"/>
                <a:gd name="connsiteY2" fmla="*/ 127000 h 1778000"/>
                <a:gd name="connsiteX3" fmla="*/ 50800 w 850900"/>
                <a:gd name="connsiteY3" fmla="*/ 165100 h 1778000"/>
                <a:gd name="connsiteX4" fmla="*/ 88900 w 850900"/>
                <a:gd name="connsiteY4" fmla="*/ 215900 h 1778000"/>
                <a:gd name="connsiteX5" fmla="*/ 127000 w 850900"/>
                <a:gd name="connsiteY5" fmla="*/ 241300 h 1778000"/>
                <a:gd name="connsiteX6" fmla="*/ 215900 w 850900"/>
                <a:gd name="connsiteY6" fmla="*/ 698500 h 1778000"/>
                <a:gd name="connsiteX7" fmla="*/ 444500 w 850900"/>
                <a:gd name="connsiteY7" fmla="*/ 1041400 h 1778000"/>
                <a:gd name="connsiteX8" fmla="*/ 622300 w 850900"/>
                <a:gd name="connsiteY8" fmla="*/ 1689100 h 1778000"/>
                <a:gd name="connsiteX9" fmla="*/ 850900 w 850900"/>
                <a:gd name="connsiteY9" fmla="*/ 1778000 h 1778000"/>
                <a:gd name="connsiteX10" fmla="*/ 825500 w 850900"/>
                <a:gd name="connsiteY10" fmla="*/ 0 h 1778000"/>
                <a:gd name="connsiteX11" fmla="*/ 0 w 850900"/>
                <a:gd name="connsiteY11" fmla="*/ 254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50900" h="1778000">
                  <a:moveTo>
                    <a:pt x="0" y="25400"/>
                  </a:moveTo>
                  <a:lnTo>
                    <a:pt x="0" y="25400"/>
                  </a:lnTo>
                  <a:cubicBezTo>
                    <a:pt x="12700" y="59267"/>
                    <a:pt x="25739" y="93008"/>
                    <a:pt x="38100" y="127000"/>
                  </a:cubicBezTo>
                  <a:cubicBezTo>
                    <a:pt x="42675" y="139581"/>
                    <a:pt x="44158" y="153477"/>
                    <a:pt x="50800" y="165100"/>
                  </a:cubicBezTo>
                  <a:cubicBezTo>
                    <a:pt x="61302" y="183478"/>
                    <a:pt x="73933" y="200933"/>
                    <a:pt x="88900" y="215900"/>
                  </a:cubicBezTo>
                  <a:cubicBezTo>
                    <a:pt x="99693" y="226693"/>
                    <a:pt x="127000" y="241300"/>
                    <a:pt x="127000" y="241300"/>
                  </a:cubicBezTo>
                  <a:lnTo>
                    <a:pt x="215900" y="698500"/>
                  </a:lnTo>
                  <a:lnTo>
                    <a:pt x="444500" y="1041400"/>
                  </a:lnTo>
                  <a:lnTo>
                    <a:pt x="622300" y="1689100"/>
                  </a:lnTo>
                  <a:lnTo>
                    <a:pt x="850900" y="1778000"/>
                  </a:lnTo>
                  <a:lnTo>
                    <a:pt x="825500" y="0"/>
                  </a:lnTo>
                  <a:lnTo>
                    <a:pt x="0" y="254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4" name="Rectangle 253"/>
          <p:cNvSpPr/>
          <p:nvPr/>
        </p:nvSpPr>
        <p:spPr>
          <a:xfrm>
            <a:off x="2173807" y="6363811"/>
            <a:ext cx="4722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lecular details in shaping the dynamics</a:t>
            </a:r>
            <a:endParaRPr lang="en-US" dirty="0"/>
          </a:p>
        </p:txBody>
      </p:sp>
      <p:grpSp>
        <p:nvGrpSpPr>
          <p:cNvPr id="257" name="Group 256"/>
          <p:cNvGrpSpPr/>
          <p:nvPr/>
        </p:nvGrpSpPr>
        <p:grpSpPr>
          <a:xfrm>
            <a:off x="6469053" y="1661299"/>
            <a:ext cx="1768494" cy="4029639"/>
            <a:chOff x="6509696" y="1089799"/>
            <a:chExt cx="1768494" cy="4029639"/>
          </a:xfrm>
        </p:grpSpPr>
        <p:pic>
          <p:nvPicPr>
            <p:cNvPr id="250" name="Picture 2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9696" y="3023938"/>
              <a:ext cx="1687208" cy="2095500"/>
            </a:xfrm>
            <a:prstGeom prst="rect">
              <a:avLst/>
            </a:prstGeom>
          </p:spPr>
        </p:pic>
        <p:pic>
          <p:nvPicPr>
            <p:cNvPr id="255" name="Picture 25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09696" y="1089799"/>
              <a:ext cx="1768494" cy="645043"/>
            </a:xfrm>
            <a:prstGeom prst="rect">
              <a:avLst/>
            </a:prstGeom>
          </p:spPr>
        </p:pic>
        <p:pic>
          <p:nvPicPr>
            <p:cNvPr id="256" name="Picture 25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09696" y="1940699"/>
              <a:ext cx="1427206" cy="1083239"/>
            </a:xfrm>
            <a:prstGeom prst="rect">
              <a:avLst/>
            </a:prstGeom>
          </p:spPr>
        </p:pic>
      </p:grpSp>
      <p:sp>
        <p:nvSpPr>
          <p:cNvPr id="3" name="Rectangle 2"/>
          <p:cNvSpPr/>
          <p:nvPr/>
        </p:nvSpPr>
        <p:spPr>
          <a:xfrm>
            <a:off x="6800654" y="1107301"/>
            <a:ext cx="1105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ructural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02026" y="1103699"/>
            <a:ext cx="81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a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57926" y="1103699"/>
            <a:ext cx="1236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opologica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6500" y="1635899"/>
            <a:ext cx="2081876" cy="204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89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4547" y="44923"/>
            <a:ext cx="829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cs typeface="Arial"/>
              </a:rPr>
              <a:t>Dynamics features in sub-</a:t>
            </a:r>
            <a:r>
              <a:rPr lang="en-US" sz="2400" b="1" dirty="0" smtClean="0">
                <a:cs typeface="Arial"/>
              </a:rPr>
              <a:t>pathways: duration, responsive speed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1122485" y="465055"/>
            <a:ext cx="306747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19323" y="470141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B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2485" y="3301262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C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9323" y="3301262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D</a:t>
            </a:r>
            <a:endParaRPr lang="en-US" b="1" dirty="0">
              <a:latin typeface="Arial"/>
              <a:cs typeface="Arial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893793" y="1105418"/>
            <a:ext cx="277323" cy="418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97372" y="1238353"/>
            <a:ext cx="277323" cy="4180"/>
          </a:xfrm>
          <a:prstGeom prst="line">
            <a:avLst/>
          </a:prstGeom>
          <a:ln w="12700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897372" y="1371288"/>
            <a:ext cx="277323" cy="418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119697" y="1000122"/>
            <a:ext cx="403108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Both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119697" y="1133057"/>
            <a:ext cx="896652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TRIF pathway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119697" y="1265992"/>
            <a:ext cx="999244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MyD88 pathway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7513388" y="1471133"/>
            <a:ext cx="550333" cy="1483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7513388" y="1656222"/>
            <a:ext cx="1602823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Similar response </a:t>
            </a:r>
            <a:r>
              <a:rPr lang="en-US" sz="1200" i="1" dirty="0" smtClean="0">
                <a:solidFill>
                  <a:srgbClr val="FF0000"/>
                </a:solidFill>
              </a:rPr>
              <a:t>slop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74" name="Right Brace 73"/>
          <p:cNvSpPr/>
          <p:nvPr/>
        </p:nvSpPr>
        <p:spPr>
          <a:xfrm>
            <a:off x="7424488" y="1270196"/>
            <a:ext cx="143735" cy="371166"/>
          </a:xfrm>
          <a:prstGeom prst="righ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2095960" y="5196605"/>
            <a:ext cx="17011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 smtClean="0">
                <a:solidFill>
                  <a:srgbClr val="FF0000"/>
                </a:solidFill>
              </a:rPr>
              <a:t>Overlap response spe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pic>
        <p:nvPicPr>
          <p:cNvPr id="76" name="Picture 75" descr="fig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04" y="785747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09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2360" y="2698378"/>
            <a:ext cx="1281680" cy="75419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390720" y="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yddosome formation produce kinetic threshold in signaling activation (1) </a:t>
            </a:r>
            <a:endParaRPr lang="en-US" sz="2400" b="1" dirty="0"/>
          </a:p>
        </p:txBody>
      </p:sp>
      <p:grpSp>
        <p:nvGrpSpPr>
          <p:cNvPr id="71" name="Group 70"/>
          <p:cNvGrpSpPr/>
          <p:nvPr/>
        </p:nvGrpSpPr>
        <p:grpSpPr>
          <a:xfrm>
            <a:off x="811393" y="830997"/>
            <a:ext cx="8218446" cy="2915651"/>
            <a:chOff x="661490" y="811277"/>
            <a:chExt cx="8075661" cy="275599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2343" y="1193309"/>
              <a:ext cx="5287759" cy="2095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2537" y="1079009"/>
              <a:ext cx="2074614" cy="1574617"/>
            </a:xfrm>
            <a:prstGeom prst="rect">
              <a:avLst/>
            </a:prstGeom>
          </p:spPr>
        </p:pic>
        <p:sp>
          <p:nvSpPr>
            <p:cNvPr id="69" name="Rectangle 68"/>
            <p:cNvSpPr/>
            <p:nvPr/>
          </p:nvSpPr>
          <p:spPr>
            <a:xfrm>
              <a:off x="661490" y="811277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nput</a:t>
              </a: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950503" y="3197942"/>
              <a:ext cx="8559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utpu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811393" y="3914064"/>
            <a:ext cx="7799207" cy="1754327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Courier"/>
                <a:cs typeface="Courier"/>
              </a:rPr>
              <a:t> </a:t>
            </a:r>
            <a:r>
              <a:rPr lang="cs-CZ" dirty="0" err="1" smtClean="0">
                <a:latin typeface="Courier"/>
                <a:cs typeface="Courier"/>
              </a:rPr>
              <a:t>dM</a:t>
            </a:r>
            <a:r>
              <a:rPr lang="cs-CZ" dirty="0" smtClean="0">
                <a:latin typeface="Courier"/>
                <a:cs typeface="Courier"/>
              </a:rPr>
              <a:t>/</a:t>
            </a:r>
            <a:r>
              <a:rPr lang="cs-CZ" dirty="0" err="1" smtClean="0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 </a:t>
            </a:r>
            <a:r>
              <a:rPr lang="cs-CZ" dirty="0">
                <a:latin typeface="Courier"/>
                <a:cs typeface="Courier"/>
              </a:rPr>
              <a:t>&lt;- -2*k1*</a:t>
            </a:r>
            <a:r>
              <a:rPr lang="cs-CZ" dirty="0">
                <a:solidFill>
                  <a:srgbClr val="FF0000"/>
                </a:solidFill>
                <a:latin typeface="Courier"/>
                <a:cs typeface="Courier"/>
              </a:rPr>
              <a:t>C</a:t>
            </a:r>
            <a:r>
              <a:rPr lang="cs-CZ" dirty="0">
                <a:latin typeface="Courier"/>
                <a:cs typeface="Courier"/>
              </a:rPr>
              <a:t>*M + 2*k_1</a:t>
            </a:r>
            <a:r>
              <a:rPr lang="cs-CZ" dirty="0" smtClean="0">
                <a:latin typeface="Courier"/>
                <a:cs typeface="Courier"/>
              </a:rPr>
              <a:t>*CM2 </a:t>
            </a:r>
            <a:r>
              <a:rPr lang="cs-CZ" dirty="0">
                <a:latin typeface="Courier"/>
                <a:cs typeface="Courier"/>
              </a:rPr>
              <a:t>+ 6*</a:t>
            </a:r>
            <a:r>
              <a:rPr lang="cs-CZ" dirty="0" err="1">
                <a:latin typeface="Courier"/>
                <a:cs typeface="Courier"/>
              </a:rPr>
              <a:t>kd</a:t>
            </a:r>
            <a:r>
              <a:rPr lang="cs-CZ" dirty="0">
                <a:latin typeface="Courier"/>
                <a:cs typeface="Courier"/>
              </a:rPr>
              <a:t>*</a:t>
            </a:r>
            <a:r>
              <a:rPr lang="cs-CZ" dirty="0" smtClean="0">
                <a:latin typeface="Courier"/>
                <a:cs typeface="Courier"/>
              </a:rPr>
              <a:t>M6</a:t>
            </a:r>
          </a:p>
          <a:p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 err="1" smtClean="0">
                <a:latin typeface="Courier"/>
                <a:cs typeface="Courier"/>
              </a:rPr>
              <a:t>dC</a:t>
            </a:r>
            <a:r>
              <a:rPr lang="cs-CZ" dirty="0" smtClean="0">
                <a:latin typeface="Courier"/>
                <a:cs typeface="Courier"/>
              </a:rPr>
              <a:t>/</a:t>
            </a:r>
            <a:r>
              <a:rPr lang="cs-CZ" dirty="0" err="1" smtClean="0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 </a:t>
            </a:r>
            <a:r>
              <a:rPr lang="cs-CZ" dirty="0">
                <a:latin typeface="Courier"/>
                <a:cs typeface="Courier"/>
              </a:rPr>
              <a:t>&lt;-  k_1</a:t>
            </a:r>
            <a:r>
              <a:rPr lang="cs-CZ" dirty="0" smtClean="0">
                <a:latin typeface="Courier"/>
                <a:cs typeface="Courier"/>
              </a:rPr>
              <a:t>*CM2-</a:t>
            </a:r>
            <a:r>
              <a:rPr lang="cs-CZ" dirty="0">
                <a:latin typeface="Courier"/>
                <a:cs typeface="Courier"/>
              </a:rPr>
              <a:t>k1*C*M + 3*k4</a:t>
            </a:r>
            <a:r>
              <a:rPr lang="cs-CZ" dirty="0" smtClean="0">
                <a:latin typeface="Courier"/>
                <a:cs typeface="Courier"/>
              </a:rPr>
              <a:t>*C3M6 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M2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</a:t>
            </a:r>
            <a:r>
              <a:rPr lang="cs-CZ" dirty="0">
                <a:latin typeface="Courier"/>
                <a:cs typeface="Courier"/>
              </a:rPr>
              <a:t>&lt;-  k1*C*M - k_1</a:t>
            </a:r>
            <a:r>
              <a:rPr lang="cs-CZ" dirty="0" smtClean="0">
                <a:latin typeface="Courier"/>
                <a:cs typeface="Courier"/>
              </a:rPr>
              <a:t>*CM2- </a:t>
            </a:r>
            <a:r>
              <a:rPr lang="cs-CZ" dirty="0">
                <a:latin typeface="Courier"/>
                <a:cs typeface="Courier"/>
              </a:rPr>
              <a:t>2*k2</a:t>
            </a:r>
            <a:r>
              <a:rPr lang="cs-CZ" dirty="0" smtClean="0">
                <a:latin typeface="Courier"/>
                <a:cs typeface="Courier"/>
              </a:rPr>
              <a:t>*CM2^</a:t>
            </a:r>
            <a:r>
              <a:rPr lang="cs-CZ" dirty="0">
                <a:latin typeface="Courier"/>
                <a:cs typeface="Courier"/>
              </a:rPr>
              <a:t>2- k3</a:t>
            </a:r>
            <a:r>
              <a:rPr lang="cs-CZ" dirty="0" smtClean="0">
                <a:latin typeface="Courier"/>
                <a:cs typeface="Courier"/>
              </a:rPr>
              <a:t>*CM2*C2M4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2M4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>
                <a:latin typeface="Courier"/>
                <a:cs typeface="Courier"/>
              </a:rPr>
              <a:t>&lt;-  k2</a:t>
            </a:r>
            <a:r>
              <a:rPr lang="cs-CZ" dirty="0" smtClean="0">
                <a:latin typeface="Courier"/>
                <a:cs typeface="Courier"/>
              </a:rPr>
              <a:t>*CM2^</a:t>
            </a:r>
            <a:r>
              <a:rPr lang="cs-CZ" dirty="0">
                <a:latin typeface="Courier"/>
                <a:cs typeface="Courier"/>
              </a:rPr>
              <a:t>2- k3</a:t>
            </a:r>
            <a:r>
              <a:rPr lang="cs-CZ" dirty="0" smtClean="0">
                <a:latin typeface="Courier"/>
                <a:cs typeface="Courier"/>
              </a:rPr>
              <a:t>*CM2*C2M4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3M6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>
                <a:latin typeface="Courier"/>
                <a:cs typeface="Courier"/>
              </a:rPr>
              <a:t>&lt;-  k3</a:t>
            </a:r>
            <a:r>
              <a:rPr lang="cs-CZ" dirty="0" smtClean="0">
                <a:latin typeface="Courier"/>
                <a:cs typeface="Courier"/>
              </a:rPr>
              <a:t>*C2M4*CM2  </a:t>
            </a:r>
            <a:r>
              <a:rPr lang="cs-CZ" dirty="0">
                <a:latin typeface="Courier"/>
                <a:cs typeface="Courier"/>
              </a:rPr>
              <a:t>- k4</a:t>
            </a:r>
            <a:r>
              <a:rPr lang="cs-CZ" dirty="0" smtClean="0">
                <a:latin typeface="Courier"/>
                <a:cs typeface="Courier"/>
              </a:rPr>
              <a:t>*C3M6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 smtClean="0">
                <a:solidFill>
                  <a:srgbClr val="FF0000"/>
                </a:solidFill>
                <a:latin typeface="Courier"/>
                <a:cs typeface="Courier"/>
              </a:rPr>
              <a:t>dM6</a:t>
            </a:r>
            <a:r>
              <a:rPr lang="cs-CZ" dirty="0">
                <a:latin typeface="Courier"/>
                <a:cs typeface="Courier"/>
              </a:rPr>
              <a:t>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</a:t>
            </a:r>
            <a:r>
              <a:rPr lang="cs-CZ" dirty="0">
                <a:latin typeface="Courier"/>
                <a:cs typeface="Courier"/>
              </a:rPr>
              <a:t>&lt;-  k4</a:t>
            </a:r>
            <a:r>
              <a:rPr lang="cs-CZ" dirty="0" smtClean="0">
                <a:latin typeface="Courier"/>
                <a:cs typeface="Courier"/>
              </a:rPr>
              <a:t>*C3M6 – k5*</a:t>
            </a:r>
            <a:r>
              <a:rPr lang="cs-CZ" dirty="0">
                <a:latin typeface="Courier"/>
                <a:cs typeface="Courier"/>
              </a:rPr>
              <a:t>M6</a:t>
            </a:r>
            <a:endParaRPr lang="en-US" dirty="0">
              <a:latin typeface="Courier"/>
              <a:cs typeface="Courier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811393" y="5822434"/>
            <a:ext cx="5171458" cy="923330"/>
          </a:xfrm>
          <a:prstGeom prst="rect">
            <a:avLst/>
          </a:prstGeom>
          <a:ln>
            <a:solidFill>
              <a:srgbClr val="7F7F7F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k1=kf,k_1=kb,k2=kf,k3=kf,k4=kf,</a:t>
            </a:r>
            <a:r>
              <a:rPr lang="en-US" dirty="0" smtClean="0">
                <a:latin typeface="Courier"/>
                <a:cs typeface="Courier"/>
              </a:rPr>
              <a:t>k5=kb</a:t>
            </a:r>
          </a:p>
          <a:p>
            <a:r>
              <a:rPr lang="en-US" dirty="0" smtClean="0">
                <a:latin typeface="Courier"/>
                <a:cs typeface="Courier"/>
              </a:rPr>
              <a:t>kf=1,kb=0.1</a:t>
            </a:r>
          </a:p>
          <a:p>
            <a:r>
              <a:rPr lang="en-US" dirty="0" smtClean="0">
                <a:latin typeface="Courier"/>
                <a:cs typeface="Courier"/>
              </a:rPr>
              <a:t>M0=10,C0=from 0 to 10</a:t>
            </a:r>
            <a:endParaRPr lang="en-US" dirty="0">
              <a:latin typeface="Courier"/>
              <a:cs typeface="Courier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393" y="3510646"/>
            <a:ext cx="2262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smtClean="0">
                <a:latin typeface="Courier"/>
                <a:cs typeface="Courier"/>
              </a:rPr>
              <a:t>MyDDosome mode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30796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79933" y="3699628"/>
            <a:ext cx="4254408" cy="2616760"/>
            <a:chOff x="879933" y="3699628"/>
            <a:chExt cx="4254408" cy="2616760"/>
          </a:xfrm>
        </p:grpSpPr>
        <p:pic>
          <p:nvPicPr>
            <p:cNvPr id="6" name="Picture 5" descr="Rplot14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31448" y="4002958"/>
              <a:ext cx="3076493" cy="1994022"/>
            </a:xfrm>
            <a:prstGeom prst="rect">
              <a:avLst/>
            </a:prstGeom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1528390" y="5941787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577948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001766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26354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693484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305341" y="5941787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1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87276" y="6064270"/>
              <a:ext cx="528858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C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634706" y="5843168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634705" y="5365290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634705" y="3905424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34705" y="4398949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634705" y="4881580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33299" y="5833196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33299" y="4692208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33299" y="5437136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2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433299" y="5054151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4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433299" y="4323841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8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54846" y="3951746"/>
              <a:ext cx="322534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10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6200000">
              <a:off x="1084887" y="4848785"/>
              <a:ext cx="424369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k</a:t>
              </a:r>
              <a:r>
                <a:rPr lang="en-US" sz="1100" baseline="-25000" dirty="0">
                  <a:latin typeface="Helvetica"/>
                  <a:cs typeface="Helvetica"/>
                </a:rPr>
                <a:t>f</a:t>
              </a:r>
              <a:r>
                <a:rPr lang="en-US" sz="1100" dirty="0">
                  <a:latin typeface="Helvetica"/>
                  <a:cs typeface="Helvetica"/>
                </a:rPr>
                <a:t>/k</a:t>
              </a:r>
              <a:r>
                <a:rPr lang="en-US" sz="1100" baseline="-25000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362455" y="3699628"/>
              <a:ext cx="77188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*M</a:t>
              </a:r>
              <a:r>
                <a:rPr lang="en-US" sz="1100" baseline="30000" dirty="0" smtClean="0">
                  <a:latin typeface="Helvetica"/>
                  <a:cs typeface="Helvetica"/>
                </a:rPr>
                <a:t>ss</a:t>
              </a:r>
              <a:r>
                <a:rPr lang="en-US" sz="1100" baseline="-25000" dirty="0" smtClean="0">
                  <a:latin typeface="Helvetica"/>
                  <a:cs typeface="Helvetica"/>
                </a:rPr>
                <a:t>6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79933" y="3858476"/>
              <a:ext cx="313860" cy="32906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b="1" dirty="0" smtClean="0">
                  <a:latin typeface="Arial"/>
                  <a:cs typeface="Arial"/>
                </a:rPr>
                <a:t>B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sp>
        <p:nvSpPr>
          <p:cNvPr id="66" name="Rectangle 65"/>
          <p:cNvSpPr/>
          <p:nvPr/>
        </p:nvSpPr>
        <p:spPr>
          <a:xfrm>
            <a:off x="390720" y="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yddosome formation produce kinetic threshold in signaling activation (2) </a:t>
            </a:r>
            <a:endParaRPr lang="en-US" sz="2400" b="1" dirty="0"/>
          </a:p>
        </p:txBody>
      </p:sp>
      <p:pic>
        <p:nvPicPr>
          <p:cNvPr id="3" name="Picture 2" descr="hill_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008" y="270628"/>
            <a:ext cx="5299364" cy="68580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970554" y="1436920"/>
            <a:ext cx="3695753" cy="2245275"/>
            <a:chOff x="970554" y="1436920"/>
            <a:chExt cx="3695753" cy="2245275"/>
          </a:xfrm>
        </p:grpSpPr>
        <p:graphicFrame>
          <p:nvGraphicFramePr>
            <p:cNvPr id="11" name="Char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213856"/>
                </p:ext>
              </p:extLst>
            </p:nvPr>
          </p:nvGraphicFramePr>
          <p:xfrm>
            <a:off x="1585389" y="1737678"/>
            <a:ext cx="3080918" cy="165799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515482" y="3138727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395698" y="2102255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395698" y="2774022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395698" y="2422392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398114" y="1786490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</a:p>
          </p:txBody>
        </p:sp>
        <p:sp>
          <p:nvSpPr>
            <p:cNvPr id="32" name="Rectangle 31"/>
            <p:cNvSpPr/>
            <p:nvPr/>
          </p:nvSpPr>
          <p:spPr>
            <a:xfrm rot="16200000">
              <a:off x="925552" y="2388583"/>
              <a:ext cx="77188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*M</a:t>
              </a:r>
              <a:r>
                <a:rPr lang="en-US" sz="1100" baseline="30000" dirty="0" smtClean="0">
                  <a:latin typeface="Helvetica"/>
                  <a:cs typeface="Helvetica"/>
                </a:rPr>
                <a:t>ss</a:t>
              </a:r>
              <a:r>
                <a:rPr lang="en-US" sz="1100" baseline="-25000" dirty="0" smtClean="0">
                  <a:latin typeface="Helvetica"/>
                  <a:cs typeface="Helvetica"/>
                </a:rPr>
                <a:t>6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970554" y="1436920"/>
              <a:ext cx="306747" cy="32906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b="1" dirty="0" smtClean="0">
                  <a:latin typeface="Arial"/>
                  <a:cs typeface="Arial"/>
                </a:rPr>
                <a:t>A</a:t>
              </a:r>
              <a:endParaRPr lang="en-US" b="1" dirty="0">
                <a:latin typeface="Arial"/>
                <a:cs typeface="Arial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726915" y="2669554"/>
              <a:ext cx="248355" cy="944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004621" y="2634627"/>
              <a:ext cx="0" cy="625748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2078533" y="2861913"/>
              <a:ext cx="792964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solidFill>
                    <a:schemeClr val="accent1"/>
                  </a:solidFill>
                  <a:latin typeface="Arial"/>
                  <a:cs typeface="Arial"/>
                </a:rPr>
                <a:t>Threshold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928410" y="3430077"/>
              <a:ext cx="528858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C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04057" y="3260375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653615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077433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202021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769151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4381008" y="3260375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1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04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3b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5" r="2549" b="18704"/>
          <a:stretch/>
        </p:blipFill>
        <p:spPr>
          <a:xfrm>
            <a:off x="1406761" y="670230"/>
            <a:ext cx="6256482" cy="50773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0720" y="11430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he kinetic threshold in MyD88 activation  produce the switch-like behavior in the first peak </a:t>
            </a:r>
            <a:endParaRPr lang="en-US" sz="2400" b="1" dirty="0"/>
          </a:p>
        </p:txBody>
      </p:sp>
      <p:sp>
        <p:nvSpPr>
          <p:cNvPr id="6" name="Right Triangle 5"/>
          <p:cNvSpPr/>
          <p:nvPr/>
        </p:nvSpPr>
        <p:spPr>
          <a:xfrm>
            <a:off x="2143766" y="5747589"/>
            <a:ext cx="1854200" cy="364592"/>
          </a:xfrm>
          <a:prstGeom prst="rtTriangl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64129" y="6050308"/>
            <a:ext cx="642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 = 2</a:t>
            </a:r>
          </a:p>
        </p:txBody>
      </p:sp>
      <p:sp>
        <p:nvSpPr>
          <p:cNvPr id="8" name="Rectangle 7"/>
          <p:cNvSpPr/>
          <p:nvPr/>
        </p:nvSpPr>
        <p:spPr>
          <a:xfrm>
            <a:off x="1848029" y="6082058"/>
            <a:ext cx="817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 = </a:t>
            </a:r>
            <a:r>
              <a:rPr lang="en-US" dirty="0" smtClean="0"/>
              <a:t>3.2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9360" y="5602157"/>
            <a:ext cx="1281680" cy="75419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00818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42004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1: TNF production mod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329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05406"/>
              </p:ext>
            </p:extLst>
          </p:nvPr>
        </p:nvGraphicFramePr>
        <p:xfrm>
          <a:off x="55563" y="41179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4" imgW="3162300" imgH="457200" progId="Equation.DSMT4">
                  <p:embed/>
                </p:oleObj>
              </mc:Choice>
              <mc:Fallback>
                <p:oleObj name="Equation" r:id="rId4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63" y="41179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61595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74133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8" imgW="2197100" imgH="457200" progId="Equation.DSMT4">
                  <p:embed/>
                </p:oleObj>
              </mc:Choice>
              <mc:Fallback>
                <p:oleObj name="Equation" r:id="rId8" imgW="219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737613" y="2507269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000457" y="2191074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03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731784"/>
              </p:ext>
            </p:extLst>
          </p:nvPr>
        </p:nvGraphicFramePr>
        <p:xfrm>
          <a:off x="3288526" y="3103964"/>
          <a:ext cx="5013338" cy="3754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12311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0932" y="2734632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7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10950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2545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3612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27275" y="2687300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676080" y="1539637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727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154613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56388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00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5600" y="202543"/>
            <a:ext cx="5227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Current conclusions and/or hypothesis: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342900" y="1594535"/>
            <a:ext cx="8432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Dynamical features in the sub-pathways </a:t>
            </a:r>
            <a:r>
              <a:rPr lang="en-US" b="1" dirty="0" smtClean="0"/>
              <a:t>(prediction)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yD88 sub-pathway determine the response speed.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RIF </a:t>
            </a:r>
            <a:r>
              <a:rPr lang="en-US" dirty="0"/>
              <a:t>sub-pathway determine </a:t>
            </a:r>
            <a:r>
              <a:rPr lang="en-US" dirty="0" smtClean="0"/>
              <a:t>the response duration(</a:t>
            </a:r>
            <a:r>
              <a:rPr lang="en-US" dirty="0"/>
              <a:t>linearly </a:t>
            </a:r>
            <a:r>
              <a:rPr lang="en-US" dirty="0" smtClean="0"/>
              <a:t>increase to </a:t>
            </a:r>
            <a:r>
              <a:rPr lang="en-US" dirty="0"/>
              <a:t>log dose)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Will strengthen by single cell data (first peak, duration, integral)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42900" y="2865062"/>
            <a:ext cx="69301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lecular details in shaping the </a:t>
            </a:r>
            <a:r>
              <a:rPr lang="en-US" b="1" dirty="0" smtClean="0"/>
              <a:t>dynamics (</a:t>
            </a:r>
            <a:r>
              <a:rPr lang="en-US" b="1" dirty="0" smtClean="0">
                <a:solidFill>
                  <a:srgbClr val="FF0000"/>
                </a:solidFill>
              </a:rPr>
              <a:t>MyD88</a:t>
            </a:r>
            <a:r>
              <a:rPr lang="en-US" b="1" dirty="0" smtClean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Myddosome formation produce threshold in signaling </a:t>
            </a:r>
            <a:r>
              <a:rPr lang="en-US" dirty="0" smtClean="0"/>
              <a:t>activation</a:t>
            </a:r>
          </a:p>
          <a:p>
            <a:pPr marL="285750" indent="-285750">
              <a:buFont typeface="Arial"/>
              <a:buChar char="•"/>
            </a:pPr>
            <a:r>
              <a:rPr lang="en-US" i="1" strike="sngStrike" dirty="0" smtClean="0"/>
              <a:t>The ligand induced-shuttling is responsible for the duration specificity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reshold provides switch-like first peak behavi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5601" y="4249384"/>
            <a:ext cx="8623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Stochasticity happens at the level of sub-pathway activation can explain single cell data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tochastic activation </a:t>
            </a:r>
            <a:r>
              <a:rPr lang="en-US" dirty="0"/>
              <a:t>in Trif alone can generate </a:t>
            </a:r>
            <a:r>
              <a:rPr lang="en-US" strike="sngStrike" dirty="0"/>
              <a:t>two </a:t>
            </a:r>
            <a:r>
              <a:rPr lang="en-US" strike="sngStrike" dirty="0" smtClean="0"/>
              <a:t>clusters </a:t>
            </a:r>
            <a:r>
              <a:rPr lang="en-US" dirty="0" smtClean="0">
                <a:solidFill>
                  <a:srgbClr val="FF0000"/>
                </a:solidFill>
              </a:rPr>
              <a:t>heterogeneous post-first-peak behavior (very stochastic, due to endocytosis??)</a:t>
            </a:r>
            <a:endParaRPr lang="en-US" strike="sngStrike" dirty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/>
              <a:t>But </a:t>
            </a:r>
            <a:r>
              <a:rPr lang="en-US" dirty="0" smtClean="0"/>
              <a:t>the </a:t>
            </a:r>
            <a:r>
              <a:rPr lang="en-US" dirty="0"/>
              <a:t>stochasticity in MyD88 will bring in viability in response </a:t>
            </a:r>
            <a:r>
              <a:rPr lang="en-US" dirty="0" smtClean="0"/>
              <a:t>speed (</a:t>
            </a:r>
            <a:r>
              <a:rPr lang="en-US" dirty="0" smtClean="0">
                <a:solidFill>
                  <a:srgbClr val="FF0000"/>
                </a:solidFill>
              </a:rPr>
              <a:t>very robust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66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4594986" y="1294590"/>
            <a:ext cx="4588168" cy="3741926"/>
          </a:xfrm>
          <a:prstGeom prst="rect">
            <a:avLst/>
          </a:prstGeom>
        </p:spPr>
      </p:pic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6595" y="-355600"/>
            <a:ext cx="5456382" cy="7061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73347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processing rate in different genotype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52053" y="1122624"/>
            <a:ext cx="1747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ascent fit score</a:t>
            </a:r>
          </a:p>
        </p:txBody>
      </p:sp>
      <p:sp>
        <p:nvSpPr>
          <p:cNvPr id="8" name="Rectangle 7"/>
          <p:cNvSpPr/>
          <p:nvPr/>
        </p:nvSpPr>
        <p:spPr>
          <a:xfrm>
            <a:off x="6008154" y="1115758"/>
            <a:ext cx="1580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RNA fit </a:t>
            </a:r>
            <a:r>
              <a:rPr lang="en-US" dirty="0">
                <a:solidFill>
                  <a:srgbClr val="FF0000"/>
                </a:solidFill>
              </a:rPr>
              <a:t>score</a:t>
            </a:r>
          </a:p>
        </p:txBody>
      </p:sp>
    </p:spTree>
    <p:extLst>
      <p:ext uri="{BB962C8B-B14F-4D97-AF65-F5344CB8AC3E}">
        <p14:creationId xmlns:p14="http://schemas.microsoft.com/office/powerpoint/2010/main" val="2727601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10124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26473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4b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72" y="3306705"/>
            <a:ext cx="7327900" cy="36576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7918856" y="2580374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302389" y="310105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 (1)* </a:t>
            </a:r>
            <a:r>
              <a:rPr lang="en-US" b="1" dirty="0" err="1" smtClean="0">
                <a:solidFill>
                  <a:srgbClr val="FF0000"/>
                </a:solidFill>
              </a:rPr>
              <a:t>TACE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177268" y="1169684"/>
            <a:ext cx="118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 (2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642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436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954988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3279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00" y="-303185"/>
            <a:ext cx="6115900" cy="791469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97957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08432"/>
              </p:ext>
            </p:extLst>
          </p:nvPr>
        </p:nvGraphicFramePr>
        <p:xfrm>
          <a:off x="1291471" y="766889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471" y="766889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62202"/>
              </p:ext>
            </p:extLst>
          </p:nvPr>
        </p:nvGraphicFramePr>
        <p:xfrm>
          <a:off x="1304773" y="138688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4773" y="138688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96087"/>
              </p:ext>
            </p:extLst>
          </p:nvPr>
        </p:nvGraphicFramePr>
        <p:xfrm>
          <a:off x="1304773" y="1808283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773" y="1808283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912884"/>
              </p:ext>
            </p:extLst>
          </p:nvPr>
        </p:nvGraphicFramePr>
        <p:xfrm>
          <a:off x="6918048" y="965200"/>
          <a:ext cx="1590182" cy="5199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_fo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27503" y="6595990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7" name="Group 6"/>
          <p:cNvGrpSpPr/>
          <p:nvPr/>
        </p:nvGrpSpPr>
        <p:grpSpPr>
          <a:xfrm flipH="1">
            <a:off x="3335378" y="6289602"/>
            <a:ext cx="1143000" cy="322263"/>
            <a:chOff x="3101181" y="5965825"/>
            <a:chExt cx="1143000" cy="322263"/>
          </a:xfrm>
        </p:grpSpPr>
        <p:sp>
          <p:nvSpPr>
            <p:cNvPr id="8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4605378" y="6238802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3" name="Line 98"/>
          <p:cNvSpPr>
            <a:spLocks noChangeShapeType="1"/>
          </p:cNvSpPr>
          <p:nvPr/>
        </p:nvSpPr>
        <p:spPr bwMode="auto">
          <a:xfrm flipV="1">
            <a:off x="4261049" y="5689347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654703" y="5433285"/>
            <a:ext cx="1901349" cy="95433"/>
            <a:chOff x="4591050" y="5183654"/>
            <a:chExt cx="1901349" cy="95433"/>
          </a:xfrm>
        </p:grpSpPr>
        <p:sp>
          <p:nvSpPr>
            <p:cNvPr id="15" name="Rectangle 14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837583" y="2177381"/>
            <a:ext cx="1494949" cy="2471640"/>
            <a:chOff x="5845969" y="1966624"/>
            <a:chExt cx="1494949" cy="2471640"/>
          </a:xfrm>
        </p:grpSpPr>
        <p:sp>
          <p:nvSpPr>
            <p:cNvPr id="23" name="Rectangle 22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3" name="Oval 42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Oval 34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2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7" name="Line 98"/>
          <p:cNvSpPr>
            <a:spLocks noChangeShapeType="1"/>
          </p:cNvSpPr>
          <p:nvPr/>
        </p:nvSpPr>
        <p:spPr bwMode="auto">
          <a:xfrm flipV="1">
            <a:off x="4560798" y="475726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511173" y="5795260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9" name="Group 48"/>
          <p:cNvGrpSpPr>
            <a:grpSpLocks/>
          </p:cNvGrpSpPr>
          <p:nvPr/>
        </p:nvGrpSpPr>
        <p:grpSpPr>
          <a:xfrm>
            <a:off x="5942178" y="4443324"/>
            <a:ext cx="274320" cy="274320"/>
            <a:chOff x="5321855" y="1947584"/>
            <a:chExt cx="596345" cy="1028700"/>
          </a:xfrm>
        </p:grpSpPr>
        <p:sp>
          <p:nvSpPr>
            <p:cNvPr id="50" name="Oval 4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2" name="Line 98"/>
          <p:cNvSpPr>
            <a:spLocks noChangeShapeType="1"/>
          </p:cNvSpPr>
          <p:nvPr/>
        </p:nvSpPr>
        <p:spPr bwMode="auto">
          <a:xfrm rot="5400000" flipV="1">
            <a:off x="5671280" y="4341153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3" name="Group 52"/>
          <p:cNvGrpSpPr>
            <a:grpSpLocks/>
          </p:cNvGrpSpPr>
          <p:nvPr/>
        </p:nvGrpSpPr>
        <p:grpSpPr>
          <a:xfrm>
            <a:off x="5917508" y="3377182"/>
            <a:ext cx="274320" cy="274319"/>
            <a:chOff x="5321855" y="1947584"/>
            <a:chExt cx="596345" cy="1028700"/>
          </a:xfrm>
        </p:grpSpPr>
        <p:sp>
          <p:nvSpPr>
            <p:cNvPr id="54" name="Oval 53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6" name="Line 98"/>
          <p:cNvSpPr>
            <a:spLocks noChangeShapeType="1"/>
          </p:cNvSpPr>
          <p:nvPr/>
        </p:nvSpPr>
        <p:spPr bwMode="auto">
          <a:xfrm rot="5400000" flipV="1">
            <a:off x="5592254" y="325462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595773" y="4907320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4588954" y="4080617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9" name="Rectangle 58"/>
          <p:cNvSpPr/>
          <p:nvPr/>
        </p:nvSpPr>
        <p:spPr>
          <a:xfrm>
            <a:off x="4684239" y="2865232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948339" y="5952950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>
            <a:off x="3464560" y="4605884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3572675" y="4244179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 flipV="1">
            <a:off x="3435669" y="2956002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Line 98"/>
          <p:cNvSpPr>
            <a:spLocks noChangeShapeType="1"/>
          </p:cNvSpPr>
          <p:nvPr/>
        </p:nvSpPr>
        <p:spPr bwMode="auto">
          <a:xfrm>
            <a:off x="3473768" y="4460504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2367428" y="5372094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497732" y="5417857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2812546" y="5641963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3001155" y="5697264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2113710" y="4013333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452079" y="4108069"/>
            <a:ext cx="1012481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>
                <a:latin typeface="Arial"/>
                <a:cs typeface="Arial"/>
              </a:rPr>
              <a:t>TLR4 module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697275" y="3442229"/>
            <a:ext cx="544159" cy="563066"/>
            <a:chOff x="2925328" y="357827"/>
            <a:chExt cx="583027" cy="645514"/>
          </a:xfrm>
        </p:grpSpPr>
        <p:sp>
          <p:nvSpPr>
            <p:cNvPr id="83" name="Explosion 1 8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Snip Diagonal Corner Rectangle 76"/>
          <p:cNvSpPr/>
          <p:nvPr/>
        </p:nvSpPr>
        <p:spPr>
          <a:xfrm flipH="1">
            <a:off x="2996174" y="4383184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78" name="Rectangle 77"/>
          <p:cNvSpPr/>
          <p:nvPr/>
        </p:nvSpPr>
        <p:spPr>
          <a:xfrm flipH="1">
            <a:off x="2926743" y="4385722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79" name="Round Diagonal Corner Rectangle 78"/>
          <p:cNvSpPr/>
          <p:nvPr/>
        </p:nvSpPr>
        <p:spPr>
          <a:xfrm>
            <a:off x="2534451" y="4388848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531968" y="4383184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90293" y="5649860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sp>
        <p:nvSpPr>
          <p:cNvPr id="88" name="Rectangle 87"/>
          <p:cNvSpPr/>
          <p:nvPr/>
        </p:nvSpPr>
        <p:spPr>
          <a:xfrm>
            <a:off x="510135" y="227319"/>
            <a:ext cx="6678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, 4 outputs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4876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6678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, 4 outputs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651849"/>
              </p:ext>
            </p:extLst>
          </p:nvPr>
        </p:nvGraphicFramePr>
        <p:xfrm>
          <a:off x="6918048" y="965200"/>
          <a:ext cx="1590182" cy="5199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_fo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pic>
        <p:nvPicPr>
          <p:cNvPr id="5" name="Picture 4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35" y="9652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83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: Linking all modules togeth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654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514091" y="2583098"/>
            <a:ext cx="820778" cy="457573"/>
            <a:chOff x="5902691" y="1091537"/>
            <a:chExt cx="820778" cy="457573"/>
          </a:xfrm>
        </p:grpSpPr>
        <p:sp>
          <p:nvSpPr>
            <p:cNvPr id="87" name="Freeform 86"/>
            <p:cNvSpPr>
              <a:spLocks noChangeAspect="1"/>
            </p:cNvSpPr>
            <p:nvPr/>
          </p:nvSpPr>
          <p:spPr>
            <a:xfrm rot="16200000">
              <a:off x="6144628" y="1002090"/>
              <a:ext cx="457200" cy="636839"/>
            </a:xfrm>
            <a:custGeom>
              <a:avLst/>
              <a:gdLst>
                <a:gd name="connsiteX0" fmla="*/ 256303 w 650472"/>
                <a:gd name="connsiteY0" fmla="*/ 3852 h 906050"/>
                <a:gd name="connsiteX1" fmla="*/ 2303 w 650472"/>
                <a:gd name="connsiteY1" fmla="*/ 156252 h 906050"/>
                <a:gd name="connsiteX2" fmla="*/ 129303 w 650472"/>
                <a:gd name="connsiteY2" fmla="*/ 435652 h 906050"/>
                <a:gd name="connsiteX3" fmla="*/ 103903 w 650472"/>
                <a:gd name="connsiteY3" fmla="*/ 778552 h 906050"/>
                <a:gd name="connsiteX4" fmla="*/ 370603 w 650472"/>
                <a:gd name="connsiteY4" fmla="*/ 905552 h 906050"/>
                <a:gd name="connsiteX5" fmla="*/ 650003 w 650472"/>
                <a:gd name="connsiteY5" fmla="*/ 740452 h 906050"/>
                <a:gd name="connsiteX6" fmla="*/ 434103 w 650472"/>
                <a:gd name="connsiteY6" fmla="*/ 410252 h 906050"/>
                <a:gd name="connsiteX7" fmla="*/ 319803 w 650472"/>
                <a:gd name="connsiteY7" fmla="*/ 308652 h 906050"/>
                <a:gd name="connsiteX8" fmla="*/ 256303 w 650472"/>
                <a:gd name="connsiteY8" fmla="*/ 3852 h 90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50472" h="906050">
                  <a:moveTo>
                    <a:pt x="256303" y="3852"/>
                  </a:moveTo>
                  <a:cubicBezTo>
                    <a:pt x="203386" y="-21548"/>
                    <a:pt x="23470" y="84285"/>
                    <a:pt x="2303" y="156252"/>
                  </a:cubicBezTo>
                  <a:cubicBezTo>
                    <a:pt x="-18864" y="228219"/>
                    <a:pt x="112370" y="331935"/>
                    <a:pt x="129303" y="435652"/>
                  </a:cubicBezTo>
                  <a:cubicBezTo>
                    <a:pt x="146236" y="539369"/>
                    <a:pt x="63686" y="700235"/>
                    <a:pt x="103903" y="778552"/>
                  </a:cubicBezTo>
                  <a:cubicBezTo>
                    <a:pt x="144120" y="856869"/>
                    <a:pt x="279586" y="911902"/>
                    <a:pt x="370603" y="905552"/>
                  </a:cubicBezTo>
                  <a:cubicBezTo>
                    <a:pt x="461620" y="899202"/>
                    <a:pt x="639420" y="823002"/>
                    <a:pt x="650003" y="740452"/>
                  </a:cubicBezTo>
                  <a:cubicBezTo>
                    <a:pt x="660586" y="657902"/>
                    <a:pt x="489136" y="482219"/>
                    <a:pt x="434103" y="410252"/>
                  </a:cubicBezTo>
                  <a:cubicBezTo>
                    <a:pt x="379070" y="338285"/>
                    <a:pt x="347320" y="374269"/>
                    <a:pt x="319803" y="308652"/>
                  </a:cubicBezTo>
                  <a:cubicBezTo>
                    <a:pt x="292286" y="243035"/>
                    <a:pt x="309220" y="29252"/>
                    <a:pt x="256303" y="3852"/>
                  </a:cubicBezTo>
                  <a:close/>
                </a:path>
              </a:pathLst>
            </a:cu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5915108" y="1176357"/>
              <a:ext cx="279400" cy="292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179730" y="1135412"/>
              <a:ext cx="5437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RK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902691" y="1091537"/>
              <a:ext cx="3059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587580" y="3612487"/>
            <a:ext cx="814942" cy="457573"/>
            <a:chOff x="5902691" y="1091537"/>
            <a:chExt cx="814942" cy="457573"/>
          </a:xfrm>
        </p:grpSpPr>
        <p:sp>
          <p:nvSpPr>
            <p:cNvPr id="92" name="Freeform 91"/>
            <p:cNvSpPr>
              <a:spLocks noChangeAspect="1"/>
            </p:cNvSpPr>
            <p:nvPr/>
          </p:nvSpPr>
          <p:spPr>
            <a:xfrm rot="16200000">
              <a:off x="6144628" y="1002090"/>
              <a:ext cx="457200" cy="636839"/>
            </a:xfrm>
            <a:custGeom>
              <a:avLst/>
              <a:gdLst>
                <a:gd name="connsiteX0" fmla="*/ 256303 w 650472"/>
                <a:gd name="connsiteY0" fmla="*/ 3852 h 906050"/>
                <a:gd name="connsiteX1" fmla="*/ 2303 w 650472"/>
                <a:gd name="connsiteY1" fmla="*/ 156252 h 906050"/>
                <a:gd name="connsiteX2" fmla="*/ 129303 w 650472"/>
                <a:gd name="connsiteY2" fmla="*/ 435652 h 906050"/>
                <a:gd name="connsiteX3" fmla="*/ 103903 w 650472"/>
                <a:gd name="connsiteY3" fmla="*/ 778552 h 906050"/>
                <a:gd name="connsiteX4" fmla="*/ 370603 w 650472"/>
                <a:gd name="connsiteY4" fmla="*/ 905552 h 906050"/>
                <a:gd name="connsiteX5" fmla="*/ 650003 w 650472"/>
                <a:gd name="connsiteY5" fmla="*/ 740452 h 906050"/>
                <a:gd name="connsiteX6" fmla="*/ 434103 w 650472"/>
                <a:gd name="connsiteY6" fmla="*/ 410252 h 906050"/>
                <a:gd name="connsiteX7" fmla="*/ 319803 w 650472"/>
                <a:gd name="connsiteY7" fmla="*/ 308652 h 906050"/>
                <a:gd name="connsiteX8" fmla="*/ 256303 w 650472"/>
                <a:gd name="connsiteY8" fmla="*/ 3852 h 90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50472" h="906050">
                  <a:moveTo>
                    <a:pt x="256303" y="3852"/>
                  </a:moveTo>
                  <a:cubicBezTo>
                    <a:pt x="203386" y="-21548"/>
                    <a:pt x="23470" y="84285"/>
                    <a:pt x="2303" y="156252"/>
                  </a:cubicBezTo>
                  <a:cubicBezTo>
                    <a:pt x="-18864" y="228219"/>
                    <a:pt x="112370" y="331935"/>
                    <a:pt x="129303" y="435652"/>
                  </a:cubicBezTo>
                  <a:cubicBezTo>
                    <a:pt x="146236" y="539369"/>
                    <a:pt x="63686" y="700235"/>
                    <a:pt x="103903" y="778552"/>
                  </a:cubicBezTo>
                  <a:cubicBezTo>
                    <a:pt x="144120" y="856869"/>
                    <a:pt x="279586" y="911902"/>
                    <a:pt x="370603" y="905552"/>
                  </a:cubicBezTo>
                  <a:cubicBezTo>
                    <a:pt x="461620" y="899202"/>
                    <a:pt x="639420" y="823002"/>
                    <a:pt x="650003" y="740452"/>
                  </a:cubicBezTo>
                  <a:cubicBezTo>
                    <a:pt x="660586" y="657902"/>
                    <a:pt x="489136" y="482219"/>
                    <a:pt x="434103" y="410252"/>
                  </a:cubicBezTo>
                  <a:cubicBezTo>
                    <a:pt x="379070" y="338285"/>
                    <a:pt x="347320" y="374269"/>
                    <a:pt x="319803" y="308652"/>
                  </a:cubicBezTo>
                  <a:cubicBezTo>
                    <a:pt x="292286" y="243035"/>
                    <a:pt x="309220" y="29252"/>
                    <a:pt x="256303" y="385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5915108" y="1176357"/>
              <a:ext cx="279400" cy="292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179730" y="1135412"/>
              <a:ext cx="5379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38</a:t>
              </a:r>
              <a:endParaRPr lang="en-US" dirty="0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5902691" y="1091537"/>
              <a:ext cx="3059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8" name="Straight Arrow Connector 97"/>
          <p:cNvCxnSpPr>
            <a:stCxn id="97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453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2074619" y="2029145"/>
            <a:ext cx="6719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1009650" y="206829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8" name="Straight Arrow Connector 97"/>
          <p:cNvCxnSpPr>
            <a:stCxn id="97" idx="2"/>
          </p:cNvCxnSpPr>
          <p:nvPr/>
        </p:nvCxnSpPr>
        <p:spPr>
          <a:xfrm>
            <a:off x="1486704" y="2437627"/>
            <a:ext cx="205411" cy="52345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2"/>
          </p:cNvCxnSpPr>
          <p:nvPr/>
        </p:nvCxnSpPr>
        <p:spPr>
          <a:xfrm flipH="1">
            <a:off x="2098455" y="2398477"/>
            <a:ext cx="312122" cy="59782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580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97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3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356" y="1175110"/>
            <a:ext cx="6548722" cy="4380624"/>
          </a:xfrm>
          <a:prstGeom prst="rect">
            <a:avLst/>
          </a:prstGeom>
        </p:spPr>
      </p:pic>
      <p:sp>
        <p:nvSpPr>
          <p:cNvPr id="365" name="Rectangle 364"/>
          <p:cNvSpPr/>
          <p:nvPr/>
        </p:nvSpPr>
        <p:spPr>
          <a:xfrm>
            <a:off x="2905619" y="418068"/>
            <a:ext cx="3332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he TLR4 model diagram</a:t>
            </a:r>
          </a:p>
        </p:txBody>
      </p:sp>
      <p:sp>
        <p:nvSpPr>
          <p:cNvPr id="366" name="Rectangle 365"/>
          <p:cNvSpPr/>
          <p:nvPr/>
        </p:nvSpPr>
        <p:spPr>
          <a:xfrm>
            <a:off x="1024113" y="5631934"/>
            <a:ext cx="173637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 </a:t>
            </a:r>
            <a:r>
              <a:rPr lang="en-US" dirty="0" smtClean="0"/>
              <a:t>compartments</a:t>
            </a:r>
          </a:p>
          <a:p>
            <a:r>
              <a:rPr lang="en-US" dirty="0" smtClean="0"/>
              <a:t>41 species</a:t>
            </a:r>
          </a:p>
          <a:p>
            <a:r>
              <a:rPr lang="en-US" dirty="0" smtClean="0"/>
              <a:t>100 Reactions </a:t>
            </a:r>
            <a:endParaRPr lang="en-US" dirty="0"/>
          </a:p>
        </p:txBody>
      </p:sp>
      <p:sp>
        <p:nvSpPr>
          <p:cNvPr id="36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69050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019800" y="1422400"/>
            <a:ext cx="1320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90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319635" y="9187"/>
            <a:ext cx="51413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Linking with TLR4 model (</a:t>
            </a:r>
            <a:r>
              <a:rPr lang="en-US" sz="2400" b="1" dirty="0" smtClean="0">
                <a:solidFill>
                  <a:srgbClr val="FF0000"/>
                </a:solidFill>
              </a:rPr>
              <a:t>LPS as input</a:t>
            </a:r>
            <a:r>
              <a:rPr lang="en-US" sz="2400" b="1" dirty="0" smtClean="0"/>
              <a:t>)</a:t>
            </a:r>
          </a:p>
          <a:p>
            <a:r>
              <a:rPr lang="en-US" dirty="0">
                <a:solidFill>
                  <a:srgbClr val="0000FF"/>
                </a:solidFill>
              </a:rPr>
              <a:t>TNF feedback contribute to the 60mins -120mins activity in </a:t>
            </a:r>
            <a:r>
              <a:rPr lang="en-US" dirty="0" smtClean="0">
                <a:solidFill>
                  <a:srgbClr val="0000FF"/>
                </a:solidFill>
              </a:rPr>
              <a:t>myd88 pathway but not trif </a:t>
            </a:r>
            <a:endParaRPr lang="en-US" dirty="0">
              <a:solidFill>
                <a:srgbClr val="0000FF"/>
              </a:solidFill>
            </a:endParaRPr>
          </a:p>
          <a:p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892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224732" y="0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8233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117186" y="2252050"/>
            <a:ext cx="5026814" cy="4605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" y="1955800"/>
            <a:ext cx="4105655" cy="369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15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425" y="13008"/>
            <a:ext cx="5210954" cy="6743587"/>
          </a:xfrm>
          <a:prstGeom prst="rect">
            <a:avLst/>
          </a:prstGeom>
        </p:spPr>
      </p:pic>
      <p:sp>
        <p:nvSpPr>
          <p:cNvPr id="124" name="Rectangle 123"/>
          <p:cNvSpPr/>
          <p:nvPr/>
        </p:nvSpPr>
        <p:spPr>
          <a:xfrm>
            <a:off x="725108" y="51551"/>
            <a:ext cx="8418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NF feedback contribute </a:t>
            </a:r>
            <a:r>
              <a:rPr lang="en-US" sz="2400" dirty="0" smtClean="0">
                <a:solidFill>
                  <a:srgbClr val="0000FF"/>
                </a:solidFill>
              </a:rPr>
              <a:t> to myd88 </a:t>
            </a:r>
            <a:r>
              <a:rPr lang="en-US" sz="2400" dirty="0">
                <a:solidFill>
                  <a:srgbClr val="0000FF"/>
                </a:solidFill>
              </a:rPr>
              <a:t>pathway but not trif 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/>
              <a:t>V</a:t>
            </a:r>
            <a:r>
              <a:rPr lang="en-US" sz="2400" b="1" dirty="0" smtClean="0"/>
              <a:t>alidate by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</a:t>
            </a:r>
            <a:r>
              <a:rPr lang="en-US" sz="2400" b="1" dirty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5" y="1524000"/>
            <a:ext cx="4102100" cy="3694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990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3947160" y="1865338"/>
            <a:ext cx="5212080" cy="2905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325" y="1524000"/>
            <a:ext cx="4102100" cy="36948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5108" y="51551"/>
            <a:ext cx="8418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NF feedback contribute </a:t>
            </a:r>
            <a:r>
              <a:rPr lang="en-US" sz="2400" dirty="0" smtClean="0">
                <a:solidFill>
                  <a:srgbClr val="0000FF"/>
                </a:solidFill>
              </a:rPr>
              <a:t> to myd88 </a:t>
            </a:r>
            <a:r>
              <a:rPr lang="en-US" sz="2400" dirty="0">
                <a:solidFill>
                  <a:srgbClr val="0000FF"/>
                </a:solidFill>
              </a:rPr>
              <a:t>pathway but not trif 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/>
              <a:t>V</a:t>
            </a:r>
            <a:r>
              <a:rPr lang="en-US" sz="2400" b="1" dirty="0" smtClean="0"/>
              <a:t>alidate by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2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78857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69900" y="1001037"/>
            <a:ext cx="8216900" cy="5632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/>
              <a:t>1. Cytokine </a:t>
            </a:r>
            <a:r>
              <a:rPr lang="en-US" b="1" dirty="0"/>
              <a:t>production is tightly regulated at different molecular level. </a:t>
            </a:r>
            <a:br>
              <a:rPr lang="en-US" b="1" dirty="0"/>
            </a:br>
            <a:endParaRPr lang="en-US" b="1" dirty="0"/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constructed </a:t>
            </a:r>
            <a:r>
              <a:rPr lang="en-US" dirty="0"/>
              <a:t>the mathematical model in each module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also tested </a:t>
            </a:r>
            <a:r>
              <a:rPr lang="en-US" dirty="0"/>
              <a:t>different regulation mechanisms by the model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linked </a:t>
            </a:r>
            <a:r>
              <a:rPr lang="en-US" dirty="0"/>
              <a:t>all the modules together.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linked </a:t>
            </a:r>
            <a:r>
              <a:rPr lang="en-US" dirty="0"/>
              <a:t>all the modules with TLR4 model (but seems not match </a:t>
            </a:r>
            <a:r>
              <a:rPr lang="en-US" i="1" dirty="0"/>
              <a:t>trif </a:t>
            </a:r>
            <a:r>
              <a:rPr lang="en-US" i="1" dirty="0" err="1"/>
              <a:t>ko</a:t>
            </a:r>
            <a:r>
              <a:rPr lang="en-US" dirty="0"/>
              <a:t> late phase for the </a:t>
            </a:r>
            <a:r>
              <a:rPr lang="en-US" dirty="0" err="1"/>
              <a:t>NFkB</a:t>
            </a:r>
            <a:r>
              <a:rPr lang="en-US" dirty="0"/>
              <a:t> activity, why?).</a:t>
            </a:r>
          </a:p>
          <a:p>
            <a:r>
              <a:rPr lang="en-US" dirty="0"/>
              <a:t> </a:t>
            </a:r>
          </a:p>
          <a:p>
            <a:pPr lvl="0"/>
            <a:r>
              <a:rPr lang="en-US" b="1" dirty="0" smtClean="0"/>
              <a:t>2. TNF </a:t>
            </a:r>
            <a:r>
              <a:rPr lang="en-US" b="1" dirty="0"/>
              <a:t>feedback is critical in determining stimulus specificity in the TLR signaling. </a:t>
            </a:r>
            <a:endParaRPr lang="en-US" b="1" dirty="0" smtClean="0"/>
          </a:p>
          <a:p>
            <a:pPr lvl="0"/>
            <a:r>
              <a:rPr lang="en-US" dirty="0"/>
              <a:t> 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Linking TLR4 model + TNF production model + TNF receptor model can capture all the data, suggesting the TNF feedback is more important in MyD88 mediated signaling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Testing this idea, by studying </a:t>
            </a:r>
            <a:r>
              <a:rPr lang="en-US" dirty="0" err="1"/>
              <a:t>CpG</a:t>
            </a:r>
            <a:r>
              <a:rPr lang="en-US" dirty="0"/>
              <a:t> and PIC, which are mediated by MyD88 and TRIF respectively.  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/>
              <a:t>We see big difference in </a:t>
            </a:r>
            <a:r>
              <a:rPr lang="en-US" dirty="0" err="1"/>
              <a:t>CpG</a:t>
            </a:r>
            <a:r>
              <a:rPr lang="en-US" dirty="0"/>
              <a:t> responses but not PIC (readouts: TNF mRNA and Elisa). Adding </a:t>
            </a:r>
            <a:r>
              <a:rPr lang="en-US" dirty="0" err="1"/>
              <a:t>CpG</a:t>
            </a:r>
            <a:r>
              <a:rPr lang="en-US" dirty="0"/>
              <a:t> and PIC module into the big model confirms the </a:t>
            </a:r>
            <a:r>
              <a:rPr lang="en-US" dirty="0" smtClean="0"/>
              <a:t>difference.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 smtClean="0"/>
              <a:t>The </a:t>
            </a:r>
            <a:r>
              <a:rPr lang="en-US" dirty="0"/>
              <a:t>big model also suggested upstream </a:t>
            </a:r>
            <a:r>
              <a:rPr lang="en-US" dirty="0" err="1"/>
              <a:t>NFkB</a:t>
            </a:r>
            <a:r>
              <a:rPr lang="en-US" dirty="0"/>
              <a:t> should also see the same </a:t>
            </a:r>
            <a:r>
              <a:rPr lang="en-US" dirty="0" smtClean="0"/>
              <a:t>result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 smtClean="0"/>
              <a:t>We </a:t>
            </a:r>
            <a:r>
              <a:rPr lang="en-US" dirty="0"/>
              <a:t>tested in </a:t>
            </a:r>
            <a:r>
              <a:rPr lang="en-US" dirty="0" err="1"/>
              <a:t>NFkB</a:t>
            </a:r>
            <a:r>
              <a:rPr lang="en-US" dirty="0"/>
              <a:t> activity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Lastly, functional study (image and </a:t>
            </a:r>
            <a:r>
              <a:rPr lang="en-US" dirty="0" err="1"/>
              <a:t>RNAseq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2488548" y="138668"/>
            <a:ext cx="441939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Summary for this project. </a:t>
            </a:r>
          </a:p>
        </p:txBody>
      </p:sp>
    </p:spTree>
    <p:extLst>
      <p:ext uri="{BB962C8B-B14F-4D97-AF65-F5344CB8AC3E}">
        <p14:creationId xmlns:p14="http://schemas.microsoft.com/office/powerpoint/2010/main" val="1246347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07822" y="622733"/>
            <a:ext cx="266699" cy="329062"/>
          </a:xfrm>
          <a:prstGeom prst="rect">
            <a:avLst/>
          </a:prstGeom>
        </p:spPr>
        <p:txBody>
          <a:bodyPr wrap="squar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B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64346" y="1332615"/>
            <a:ext cx="625856" cy="185407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800" b="1" dirty="0">
                <a:latin typeface="Arial"/>
                <a:cs typeface="Arial"/>
              </a:rPr>
              <a:t>1 ng/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64346" y="1588321"/>
            <a:ext cx="901904" cy="185407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800" b="1" dirty="0">
                <a:latin typeface="Arial"/>
                <a:cs typeface="Arial"/>
              </a:rPr>
              <a:t>100ng/ml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02156" y="1082171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sp>
        <p:nvSpPr>
          <p:cNvPr id="7" name="Rectangle 6"/>
          <p:cNvSpPr/>
          <p:nvPr/>
        </p:nvSpPr>
        <p:spPr>
          <a:xfrm>
            <a:off x="6108234" y="1418846"/>
            <a:ext cx="34521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KK </a:t>
            </a:r>
            <a:endParaRPr lang="en-US" sz="800" b="1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3685338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9" name="Rectangle 8"/>
          <p:cNvSpPr/>
          <p:nvPr/>
        </p:nvSpPr>
        <p:spPr>
          <a:xfrm rot="16200000">
            <a:off x="3784970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10" name="Rectangle 9"/>
          <p:cNvSpPr/>
          <p:nvPr/>
        </p:nvSpPr>
        <p:spPr>
          <a:xfrm rot="16200000">
            <a:off x="385895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11" name="Rectangle 10"/>
          <p:cNvSpPr/>
          <p:nvPr/>
        </p:nvSpPr>
        <p:spPr>
          <a:xfrm rot="16200000">
            <a:off x="3958584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12" name="Rectangle 11"/>
          <p:cNvSpPr/>
          <p:nvPr/>
        </p:nvSpPr>
        <p:spPr>
          <a:xfrm rot="16200000">
            <a:off x="405821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13" name="Rectangle 12"/>
          <p:cNvSpPr/>
          <p:nvPr/>
        </p:nvSpPr>
        <p:spPr>
          <a:xfrm rot="16200000">
            <a:off x="4157848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14" name="Rectangle 13"/>
          <p:cNvSpPr/>
          <p:nvPr/>
        </p:nvSpPr>
        <p:spPr>
          <a:xfrm rot="16200000">
            <a:off x="4257480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15" name="Rectangle 14"/>
          <p:cNvSpPr/>
          <p:nvPr/>
        </p:nvSpPr>
        <p:spPr>
          <a:xfrm rot="16200000">
            <a:off x="4331464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3756747" y="1100752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 rot="16200000">
            <a:off x="5128519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18" name="Rectangle 17"/>
          <p:cNvSpPr/>
          <p:nvPr/>
        </p:nvSpPr>
        <p:spPr>
          <a:xfrm rot="16200000">
            <a:off x="5300367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5352870" y="1095914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6200000">
            <a:off x="5379080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 rot="16200000">
            <a:off x="545306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22" name="Rectangle 21"/>
          <p:cNvSpPr/>
          <p:nvPr/>
        </p:nvSpPr>
        <p:spPr>
          <a:xfrm rot="16200000">
            <a:off x="5552695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23" name="Rectangle 22"/>
          <p:cNvSpPr/>
          <p:nvPr/>
        </p:nvSpPr>
        <p:spPr>
          <a:xfrm rot="16200000">
            <a:off x="565232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24" name="Rectangle 23"/>
          <p:cNvSpPr/>
          <p:nvPr/>
        </p:nvSpPr>
        <p:spPr>
          <a:xfrm rot="16200000">
            <a:off x="5751959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25" name="Rectangle 24"/>
          <p:cNvSpPr/>
          <p:nvPr/>
        </p:nvSpPr>
        <p:spPr>
          <a:xfrm rot="16200000">
            <a:off x="5851590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26" name="Rectangle 25"/>
          <p:cNvSpPr/>
          <p:nvPr/>
        </p:nvSpPr>
        <p:spPr>
          <a:xfrm rot="16200000">
            <a:off x="5925575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033530" y="936969"/>
            <a:ext cx="3323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WT</a:t>
            </a:r>
          </a:p>
        </p:txBody>
      </p:sp>
      <p:sp>
        <p:nvSpPr>
          <p:cNvPr id="28" name="Rectangle 27"/>
          <p:cNvSpPr/>
          <p:nvPr/>
        </p:nvSpPr>
        <p:spPr>
          <a:xfrm rot="16200000">
            <a:off x="4482393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562701" y="1095914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 rot="16200000">
            <a:off x="4582024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31" name="Rectangle 30"/>
          <p:cNvSpPr/>
          <p:nvPr/>
        </p:nvSpPr>
        <p:spPr>
          <a:xfrm rot="16200000">
            <a:off x="4656008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32" name="Rectangle 31"/>
          <p:cNvSpPr/>
          <p:nvPr/>
        </p:nvSpPr>
        <p:spPr>
          <a:xfrm rot="16200000">
            <a:off x="4755639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33" name="Rectangle 32"/>
          <p:cNvSpPr/>
          <p:nvPr/>
        </p:nvSpPr>
        <p:spPr>
          <a:xfrm rot="16200000">
            <a:off x="485527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34" name="Rectangle 33"/>
          <p:cNvSpPr/>
          <p:nvPr/>
        </p:nvSpPr>
        <p:spPr>
          <a:xfrm rot="16200000">
            <a:off x="4954903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35" name="Rectangle 34"/>
          <p:cNvSpPr/>
          <p:nvPr/>
        </p:nvSpPr>
        <p:spPr>
          <a:xfrm rot="16200000">
            <a:off x="505453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863549" y="917423"/>
            <a:ext cx="40499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</a:t>
            </a:r>
            <a:r>
              <a:rPr lang="en-US" sz="800" b="1" baseline="30000" dirty="0">
                <a:latin typeface="Arial"/>
                <a:cs typeface="Arial"/>
              </a:rPr>
              <a:t> - /-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560905" y="921717"/>
            <a:ext cx="593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</a:t>
            </a:r>
            <a:r>
              <a:rPr lang="en-US" sz="800" b="1" baseline="30000" dirty="0">
                <a:latin typeface="Arial"/>
                <a:cs typeface="Arial"/>
              </a:rPr>
              <a:t>- / -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164346" y="1093457"/>
            <a:ext cx="36520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LP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64347" y="3100715"/>
            <a:ext cx="591549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64346" y="3308794"/>
            <a:ext cx="513921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327" y="3075979"/>
            <a:ext cx="2037304" cy="21555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8327" y="3331428"/>
            <a:ext cx="2037304" cy="215550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43" name="Group 42"/>
          <p:cNvGrpSpPr/>
          <p:nvPr/>
        </p:nvGrpSpPr>
        <p:grpSpPr>
          <a:xfrm>
            <a:off x="3748327" y="2212324"/>
            <a:ext cx="1655855" cy="448655"/>
            <a:chOff x="4160860" y="3522008"/>
            <a:chExt cx="1774130" cy="514350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171020" y="3525597"/>
              <a:ext cx="1311524" cy="510761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35027" y="3522008"/>
              <a:ext cx="499963" cy="510761"/>
            </a:xfrm>
            <a:prstGeom prst="rect">
              <a:avLst/>
            </a:prstGeom>
            <a:ln>
              <a:noFill/>
            </a:ln>
            <a:effectLst/>
          </p:spPr>
        </p:pic>
        <p:sp>
          <p:nvSpPr>
            <p:cNvPr id="46" name="Rectangle 45"/>
            <p:cNvSpPr/>
            <p:nvPr/>
          </p:nvSpPr>
          <p:spPr>
            <a:xfrm>
              <a:off x="4160860" y="3522008"/>
              <a:ext cx="1763970" cy="51076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875592" y="1824408"/>
            <a:ext cx="881656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26034" y="1824408"/>
            <a:ext cx="1028612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00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994013" y="2007430"/>
            <a:ext cx="634791" cy="10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 rot="16200000">
            <a:off x="3796801" y="206664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51" name="Rectangle 50"/>
          <p:cNvSpPr/>
          <p:nvPr/>
        </p:nvSpPr>
        <p:spPr>
          <a:xfrm rot="16200000">
            <a:off x="3910915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52" name="Rectangle 51"/>
          <p:cNvSpPr/>
          <p:nvPr/>
        </p:nvSpPr>
        <p:spPr>
          <a:xfrm rot="16200000">
            <a:off x="4050678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53" name="Rectangle 52"/>
          <p:cNvSpPr/>
          <p:nvPr/>
        </p:nvSpPr>
        <p:spPr>
          <a:xfrm rot="16200000">
            <a:off x="4190441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54" name="Rectangle 53"/>
          <p:cNvSpPr/>
          <p:nvPr/>
        </p:nvSpPr>
        <p:spPr>
          <a:xfrm rot="16200000">
            <a:off x="4304556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55" name="Rectangle 54"/>
          <p:cNvSpPr/>
          <p:nvPr/>
        </p:nvSpPr>
        <p:spPr>
          <a:xfrm rot="16200000">
            <a:off x="4444319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164346" y="2322092"/>
            <a:ext cx="50967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NF-</a:t>
            </a:r>
            <a:r>
              <a:rPr lang="en-US" sz="800" b="1" dirty="0" err="1">
                <a:latin typeface="Arial"/>
                <a:cs typeface="Arial"/>
              </a:rPr>
              <a:t>κB</a:t>
            </a:r>
            <a:r>
              <a:rPr lang="en-US" sz="800" b="1" baseline="-25000" dirty="0" err="1">
                <a:latin typeface="Arial"/>
                <a:cs typeface="Arial"/>
              </a:rPr>
              <a:t>n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4686951" y="2007430"/>
            <a:ext cx="634791" cy="10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 rot="16200000">
            <a:off x="4600950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59" name="Rectangle 58"/>
          <p:cNvSpPr/>
          <p:nvPr/>
        </p:nvSpPr>
        <p:spPr>
          <a:xfrm rot="16200000">
            <a:off x="4731933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60" name="Rectangle 59"/>
          <p:cNvSpPr/>
          <p:nvPr/>
        </p:nvSpPr>
        <p:spPr>
          <a:xfrm rot="16200000">
            <a:off x="4880475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61" name="Rectangle 60"/>
          <p:cNvSpPr/>
          <p:nvPr/>
        </p:nvSpPr>
        <p:spPr>
          <a:xfrm rot="16200000">
            <a:off x="4994590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62" name="Rectangle 61"/>
          <p:cNvSpPr/>
          <p:nvPr/>
        </p:nvSpPr>
        <p:spPr>
          <a:xfrm rot="16200000">
            <a:off x="5134351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890829" y="2674183"/>
            <a:ext cx="881656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879923" y="2674183"/>
            <a:ext cx="1028612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00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65" name="Rectangle 64"/>
          <p:cNvSpPr/>
          <p:nvPr/>
        </p:nvSpPr>
        <p:spPr>
          <a:xfrm rot="16200000">
            <a:off x="3770334" y="29170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66" name="Rectangle 65"/>
          <p:cNvSpPr/>
          <p:nvPr/>
        </p:nvSpPr>
        <p:spPr>
          <a:xfrm rot="16200000">
            <a:off x="3884448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67" name="Rectangle 66"/>
          <p:cNvSpPr/>
          <p:nvPr/>
        </p:nvSpPr>
        <p:spPr>
          <a:xfrm rot="16200000">
            <a:off x="4032677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68" name="Rectangle 67"/>
          <p:cNvSpPr/>
          <p:nvPr/>
        </p:nvSpPr>
        <p:spPr>
          <a:xfrm rot="16200000">
            <a:off x="4197839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69" name="Rectangle 68"/>
          <p:cNvSpPr/>
          <p:nvPr/>
        </p:nvSpPr>
        <p:spPr>
          <a:xfrm rot="16200000">
            <a:off x="4345819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70" name="Rectangle 69"/>
          <p:cNvSpPr/>
          <p:nvPr/>
        </p:nvSpPr>
        <p:spPr>
          <a:xfrm rot="16200000">
            <a:off x="4510981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4998788" y="2863530"/>
            <a:ext cx="74517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 rot="16200000">
            <a:off x="4801575" y="2907510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73" name="Rectangle 72"/>
          <p:cNvSpPr/>
          <p:nvPr/>
        </p:nvSpPr>
        <p:spPr>
          <a:xfrm rot="16200000">
            <a:off x="4915689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74" name="Rectangle 73"/>
          <p:cNvSpPr/>
          <p:nvPr/>
        </p:nvSpPr>
        <p:spPr>
          <a:xfrm rot="16200000">
            <a:off x="5063918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75" name="Rectangle 74"/>
          <p:cNvSpPr/>
          <p:nvPr/>
        </p:nvSpPr>
        <p:spPr>
          <a:xfrm rot="16200000">
            <a:off x="5229080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76" name="Rectangle 75"/>
          <p:cNvSpPr/>
          <p:nvPr/>
        </p:nvSpPr>
        <p:spPr>
          <a:xfrm rot="16200000">
            <a:off x="5377060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77" name="Rectangle 76"/>
          <p:cNvSpPr/>
          <p:nvPr/>
        </p:nvSpPr>
        <p:spPr>
          <a:xfrm rot="16200000">
            <a:off x="5542222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3972629" y="2861947"/>
            <a:ext cx="74517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5736775" y="2864899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sp>
        <p:nvSpPr>
          <p:cNvPr id="80" name="Rectangle 79"/>
          <p:cNvSpPr/>
          <p:nvPr/>
        </p:nvSpPr>
        <p:spPr>
          <a:xfrm>
            <a:off x="5302348" y="2019282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pic>
        <p:nvPicPr>
          <p:cNvPr id="81" name="Picture 80" descr="kinase_frank.png"/>
          <p:cNvPicPr>
            <a:picLocks/>
          </p:cNvPicPr>
          <p:nvPr/>
        </p:nvPicPr>
        <p:blipFill rotWithShape="1">
          <a:blip r:embed="rId7"/>
          <a:srcRect l="1187" t="59466" r="1324" b="4411"/>
          <a:stretch/>
        </p:blipFill>
        <p:spPr>
          <a:xfrm>
            <a:off x="3732161" y="1584058"/>
            <a:ext cx="2389632" cy="2313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2" name="Picture 81" descr="kinase_frank.png"/>
          <p:cNvPicPr>
            <a:picLocks/>
          </p:cNvPicPr>
          <p:nvPr/>
        </p:nvPicPr>
        <p:blipFill rotWithShape="1">
          <a:blip r:embed="rId7"/>
          <a:srcRect l="2448" t="2598" r="1730" b="57218"/>
          <a:stretch/>
        </p:blipFill>
        <p:spPr>
          <a:xfrm>
            <a:off x="3730903" y="1309923"/>
            <a:ext cx="2389632" cy="21726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66" name="Rectangle 165"/>
          <p:cNvSpPr/>
          <p:nvPr/>
        </p:nvSpPr>
        <p:spPr>
          <a:xfrm>
            <a:off x="2452639" y="5968838"/>
            <a:ext cx="2019054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da-DK" sz="800" dirty="0">
                <a:solidFill>
                  <a:srgbClr val="FF0000"/>
                </a:solidFill>
                <a:latin typeface="Arial"/>
                <a:cs typeface="Arial"/>
              </a:rPr>
              <a:t>Red</a:t>
            </a:r>
            <a:r>
              <a:rPr lang="da-DK" sz="800" dirty="0">
                <a:latin typeface="Arial"/>
                <a:cs typeface="Arial"/>
              </a:rPr>
              <a:t>:  100 ng/ml LPS;</a:t>
            </a:r>
            <a:r>
              <a:rPr lang="da-DK" sz="800" dirty="0">
                <a:solidFill>
                  <a:srgbClr val="0000FF"/>
                </a:solidFill>
                <a:latin typeface="Arial"/>
                <a:cs typeface="Arial"/>
              </a:rPr>
              <a:t> Blue</a:t>
            </a:r>
            <a:r>
              <a:rPr lang="da-DK" sz="800" dirty="0">
                <a:latin typeface="Arial"/>
                <a:cs typeface="Arial"/>
              </a:rPr>
              <a:t>:  1 ng/ml LPS </a:t>
            </a:r>
            <a:endParaRPr lang="en-US" sz="800" dirty="0">
              <a:latin typeface="Arial"/>
              <a:cs typeface="Arial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5651042" y="5966699"/>
            <a:ext cx="2019054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da-DK" sz="800" dirty="0">
                <a:solidFill>
                  <a:srgbClr val="FF0000"/>
                </a:solidFill>
                <a:latin typeface="Arial"/>
                <a:cs typeface="Arial"/>
              </a:rPr>
              <a:t>Red</a:t>
            </a:r>
            <a:r>
              <a:rPr lang="da-DK" sz="800" dirty="0">
                <a:latin typeface="Arial"/>
                <a:cs typeface="Arial"/>
              </a:rPr>
              <a:t>:  100 ng/ml LPS;</a:t>
            </a:r>
            <a:r>
              <a:rPr lang="da-DK" sz="800" dirty="0">
                <a:solidFill>
                  <a:srgbClr val="0000FF"/>
                </a:solidFill>
                <a:latin typeface="Arial"/>
                <a:cs typeface="Arial"/>
              </a:rPr>
              <a:t> Blue</a:t>
            </a:r>
            <a:r>
              <a:rPr lang="da-DK" sz="800" dirty="0">
                <a:latin typeface="Arial"/>
                <a:cs typeface="Arial"/>
              </a:rPr>
              <a:t>:  1 ng/ml LPS </a:t>
            </a:r>
            <a:endParaRPr lang="en-US" sz="800" dirty="0">
              <a:latin typeface="Arial"/>
              <a:cs typeface="Arial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001064" y="3587846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C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5111950" y="3587846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247461" y="3840177"/>
            <a:ext cx="34521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KK </a:t>
            </a:r>
            <a:endParaRPr lang="en-US" sz="800" b="1" dirty="0"/>
          </a:p>
        </p:txBody>
      </p:sp>
      <p:sp>
        <p:nvSpPr>
          <p:cNvPr id="171" name="Rectangle 170"/>
          <p:cNvSpPr/>
          <p:nvPr/>
        </p:nvSpPr>
        <p:spPr>
          <a:xfrm>
            <a:off x="6408667" y="3844294"/>
            <a:ext cx="49910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n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408668" y="4894584"/>
            <a:ext cx="591549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p</a:t>
            </a:r>
          </a:p>
        </p:txBody>
      </p:sp>
      <p:sp>
        <p:nvSpPr>
          <p:cNvPr id="173" name="Rectangle 172"/>
          <p:cNvSpPr/>
          <p:nvPr/>
        </p:nvSpPr>
        <p:spPr>
          <a:xfrm rot="16200000">
            <a:off x="1373778" y="4759812"/>
            <a:ext cx="1613745" cy="205952"/>
          </a:xfrm>
          <a:prstGeom prst="rect">
            <a:avLst/>
          </a:prstGeom>
          <a:effectLst/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Level (Normalized to maximum)</a:t>
            </a:r>
            <a:endParaRPr lang="en-US" sz="800" baseline="-25000" dirty="0">
              <a:latin typeface="Arial"/>
              <a:cs typeface="Arial"/>
            </a:endParaRPr>
          </a:p>
        </p:txBody>
      </p:sp>
      <p:sp>
        <p:nvSpPr>
          <p:cNvPr id="174" name="Rectangle 173"/>
          <p:cNvSpPr/>
          <p:nvPr/>
        </p:nvSpPr>
        <p:spPr>
          <a:xfrm rot="16200000">
            <a:off x="4457402" y="4759812"/>
            <a:ext cx="1613745" cy="205952"/>
          </a:xfrm>
          <a:prstGeom prst="rect">
            <a:avLst/>
          </a:prstGeom>
          <a:effectLst/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Level (Normalized to maximum)</a:t>
            </a:r>
            <a:endParaRPr lang="en-US" sz="800" baseline="-25000" dirty="0">
              <a:latin typeface="Arial"/>
              <a:cs typeface="Arial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456423" y="571612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2741478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0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378485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4269821" y="571612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3059324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40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3959737" y="571612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00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3684475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80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2206923" y="5019147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6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2201073" y="5203202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2206923" y="5405425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2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2296443" y="5598630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3232227" y="5830714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5313636" y="5173335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188" name="Rectangle 187"/>
          <p:cNvSpPr/>
          <p:nvPr/>
        </p:nvSpPr>
        <p:spPr>
          <a:xfrm>
            <a:off x="5307786" y="5384589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5403475" y="560556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5313636" y="4157454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5307786" y="4393324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92" name="Rectangle 191"/>
          <p:cNvSpPr/>
          <p:nvPr/>
        </p:nvSpPr>
        <p:spPr>
          <a:xfrm>
            <a:off x="5403475" y="4638914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557606" y="5717765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5773554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30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6242611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90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6915583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80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6004733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6675738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50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6435596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00" name="Rectangle 199"/>
          <p:cNvSpPr/>
          <p:nvPr/>
        </p:nvSpPr>
        <p:spPr>
          <a:xfrm>
            <a:off x="6333410" y="5832358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7146754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10</a:t>
            </a:r>
          </a:p>
        </p:txBody>
      </p:sp>
      <p:sp>
        <p:nvSpPr>
          <p:cNvPr id="202" name="Rectangle 201"/>
          <p:cNvSpPr/>
          <p:nvPr/>
        </p:nvSpPr>
        <p:spPr>
          <a:xfrm>
            <a:off x="7375660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40</a:t>
            </a:r>
          </a:p>
        </p:txBody>
      </p:sp>
      <p:sp>
        <p:nvSpPr>
          <p:cNvPr id="203" name="Rectangle 202"/>
          <p:cNvSpPr/>
          <p:nvPr/>
        </p:nvSpPr>
        <p:spPr>
          <a:xfrm>
            <a:off x="2826875" y="6086989"/>
            <a:ext cx="45006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dirty="0" err="1">
                <a:latin typeface="Arial"/>
                <a:cs typeface="Arial"/>
              </a:rPr>
              <a:t>wt</a:t>
            </a:r>
            <a:r>
              <a:rPr lang="en-US" sz="700" dirty="0">
                <a:latin typeface="Arial"/>
                <a:cs typeface="Arial"/>
              </a:rPr>
              <a:t> exp.</a:t>
            </a:r>
          </a:p>
        </p:txBody>
      </p:sp>
      <p:grpSp>
        <p:nvGrpSpPr>
          <p:cNvPr id="204" name="Group 203"/>
          <p:cNvGrpSpPr/>
          <p:nvPr/>
        </p:nvGrpSpPr>
        <p:grpSpPr>
          <a:xfrm>
            <a:off x="6891375" y="4034236"/>
            <a:ext cx="775725" cy="314955"/>
            <a:chOff x="5300494" y="4288470"/>
            <a:chExt cx="831134" cy="361073"/>
          </a:xfrm>
        </p:grpSpPr>
        <p:sp>
          <p:nvSpPr>
            <p:cNvPr id="205" name="Rectangle 204"/>
            <p:cNvSpPr>
              <a:spLocks/>
            </p:cNvSpPr>
            <p:nvPr/>
          </p:nvSpPr>
          <p:spPr>
            <a:xfrm>
              <a:off x="5412484" y="4382662"/>
              <a:ext cx="73152" cy="6858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5627084" y="4288470"/>
              <a:ext cx="502553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cxnSp>
          <p:nvCxnSpPr>
            <p:cNvPr id="207" name="Straight Connector 206"/>
            <p:cNvCxnSpPr/>
            <p:nvPr/>
          </p:nvCxnSpPr>
          <p:spPr>
            <a:xfrm>
              <a:off x="5300494" y="4540908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Rectangle 207"/>
            <p:cNvSpPr/>
            <p:nvPr/>
          </p:nvSpPr>
          <p:spPr>
            <a:xfrm>
              <a:off x="5631492" y="4420194"/>
              <a:ext cx="500136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6891375" y="5074500"/>
            <a:ext cx="775725" cy="314954"/>
            <a:chOff x="5289609" y="5481058"/>
            <a:chExt cx="831134" cy="361072"/>
          </a:xfrm>
        </p:grpSpPr>
        <p:sp>
          <p:nvSpPr>
            <p:cNvPr id="210" name="Rectangle 209"/>
            <p:cNvSpPr/>
            <p:nvPr/>
          </p:nvSpPr>
          <p:spPr>
            <a:xfrm>
              <a:off x="5616199" y="5481058"/>
              <a:ext cx="502553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grpSp>
          <p:nvGrpSpPr>
            <p:cNvPr id="211" name="Group 210"/>
            <p:cNvGrpSpPr/>
            <p:nvPr/>
          </p:nvGrpSpPr>
          <p:grpSpPr>
            <a:xfrm>
              <a:off x="5289609" y="5575250"/>
              <a:ext cx="831134" cy="266880"/>
              <a:chOff x="5289609" y="5575250"/>
              <a:chExt cx="831134" cy="266880"/>
            </a:xfrm>
          </p:grpSpPr>
          <p:sp>
            <p:nvSpPr>
              <p:cNvPr id="212" name="Rectangle 211"/>
              <p:cNvSpPr>
                <a:spLocks/>
              </p:cNvSpPr>
              <p:nvPr/>
            </p:nvSpPr>
            <p:spPr>
              <a:xfrm>
                <a:off x="5401599" y="5575250"/>
                <a:ext cx="73152" cy="6858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700"/>
              </a:p>
            </p:txBody>
          </p:sp>
          <p:cxnSp>
            <p:nvCxnSpPr>
              <p:cNvPr id="213" name="Straight Connector 212"/>
              <p:cNvCxnSpPr/>
              <p:nvPr/>
            </p:nvCxnSpPr>
            <p:spPr>
              <a:xfrm>
                <a:off x="5289609" y="5733496"/>
                <a:ext cx="297132" cy="4792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" name="Rectangle 213"/>
              <p:cNvSpPr/>
              <p:nvPr/>
            </p:nvSpPr>
            <p:spPr>
              <a:xfrm>
                <a:off x="5620607" y="5612782"/>
                <a:ext cx="500136" cy="2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700" dirty="0" err="1">
                    <a:latin typeface="Arial"/>
                    <a:cs typeface="Arial"/>
                  </a:rPr>
                  <a:t>wt</a:t>
                </a:r>
                <a:r>
                  <a:rPr lang="en-US" sz="700" dirty="0">
                    <a:latin typeface="Arial"/>
                    <a:cs typeface="Arial"/>
                  </a:rPr>
                  <a:t> </a:t>
                </a:r>
                <a:r>
                  <a:rPr lang="en-US" sz="700" dirty="0" err="1">
                    <a:latin typeface="Arial"/>
                    <a:cs typeface="Arial"/>
                  </a:rPr>
                  <a:t>sim</a:t>
                </a:r>
                <a:r>
                  <a:rPr lang="en-US" sz="700" dirty="0">
                    <a:latin typeface="Arial"/>
                    <a:cs typeface="Arial"/>
                  </a:rPr>
                  <a:t>.</a:t>
                </a:r>
              </a:p>
            </p:txBody>
          </p:sp>
        </p:grpSp>
      </p:grpSp>
      <p:sp>
        <p:nvSpPr>
          <p:cNvPr id="215" name="Rectangle 214"/>
          <p:cNvSpPr/>
          <p:nvPr/>
        </p:nvSpPr>
        <p:spPr>
          <a:xfrm>
            <a:off x="5562892" y="476305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5771192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30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6240249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90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6913221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80</a:t>
            </a:r>
          </a:p>
        </p:txBody>
      </p:sp>
      <p:sp>
        <p:nvSpPr>
          <p:cNvPr id="219" name="Rectangle 218"/>
          <p:cNvSpPr/>
          <p:nvPr/>
        </p:nvSpPr>
        <p:spPr>
          <a:xfrm>
            <a:off x="6010019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6681023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50</a:t>
            </a:r>
          </a:p>
        </p:txBody>
      </p:sp>
      <p:sp>
        <p:nvSpPr>
          <p:cNvPr id="221" name="Rectangle 220"/>
          <p:cNvSpPr/>
          <p:nvPr/>
        </p:nvSpPr>
        <p:spPr>
          <a:xfrm>
            <a:off x="6448529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22" name="Rectangle 221"/>
          <p:cNvSpPr/>
          <p:nvPr/>
        </p:nvSpPr>
        <p:spPr>
          <a:xfrm>
            <a:off x="7152039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10</a:t>
            </a:r>
          </a:p>
        </p:txBody>
      </p:sp>
      <p:sp>
        <p:nvSpPr>
          <p:cNvPr id="223" name="Rectangle 222"/>
          <p:cNvSpPr/>
          <p:nvPr/>
        </p:nvSpPr>
        <p:spPr>
          <a:xfrm>
            <a:off x="7373298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40</a:t>
            </a:r>
          </a:p>
        </p:txBody>
      </p:sp>
      <p:sp>
        <p:nvSpPr>
          <p:cNvPr id="224" name="Rectangle 223"/>
          <p:cNvSpPr/>
          <p:nvPr/>
        </p:nvSpPr>
        <p:spPr>
          <a:xfrm>
            <a:off x="2464112" y="4759230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2749167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0</a:t>
            </a:r>
          </a:p>
        </p:txBody>
      </p:sp>
      <p:sp>
        <p:nvSpPr>
          <p:cNvPr id="226" name="Rectangle 225"/>
          <p:cNvSpPr/>
          <p:nvPr/>
        </p:nvSpPr>
        <p:spPr>
          <a:xfrm>
            <a:off x="3386173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227" name="Rectangle 226"/>
          <p:cNvSpPr/>
          <p:nvPr/>
        </p:nvSpPr>
        <p:spPr>
          <a:xfrm>
            <a:off x="4283917" y="4759230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28" name="Rectangle 227"/>
          <p:cNvSpPr/>
          <p:nvPr/>
        </p:nvSpPr>
        <p:spPr>
          <a:xfrm>
            <a:off x="3067013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40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3973833" y="4759230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00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3698571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80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3239916" y="4873823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2206923" y="4114446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233" name="Rectangle 232"/>
          <p:cNvSpPr/>
          <p:nvPr/>
        </p:nvSpPr>
        <p:spPr>
          <a:xfrm>
            <a:off x="2201073" y="4369866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234" name="Rectangle 233"/>
          <p:cNvSpPr/>
          <p:nvPr/>
        </p:nvSpPr>
        <p:spPr>
          <a:xfrm>
            <a:off x="2296762" y="4635006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grpSp>
        <p:nvGrpSpPr>
          <p:cNvPr id="235" name="Group 234"/>
          <p:cNvGrpSpPr/>
          <p:nvPr/>
        </p:nvGrpSpPr>
        <p:grpSpPr>
          <a:xfrm>
            <a:off x="2128023" y="3739809"/>
            <a:ext cx="5666657" cy="2758949"/>
            <a:chOff x="213032" y="3749213"/>
            <a:chExt cx="6071418" cy="3162933"/>
          </a:xfrm>
        </p:grpSpPr>
        <p:sp>
          <p:nvSpPr>
            <p:cNvPr id="236" name="Rectangle 235"/>
            <p:cNvSpPr>
              <a:spLocks/>
            </p:cNvSpPr>
            <p:nvPr/>
          </p:nvSpPr>
          <p:spPr>
            <a:xfrm>
              <a:off x="827182" y="6534275"/>
              <a:ext cx="73152" cy="6858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37" name="Isosceles Triangle 236"/>
            <p:cNvSpPr/>
            <p:nvPr/>
          </p:nvSpPr>
          <p:spPr>
            <a:xfrm>
              <a:off x="827182" y="6654029"/>
              <a:ext cx="73152" cy="73152"/>
            </a:xfrm>
            <a:prstGeom prst="triangl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854451" y="6552975"/>
              <a:ext cx="588072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mko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sp>
          <p:nvSpPr>
            <p:cNvPr id="239" name="Oval 238"/>
            <p:cNvSpPr/>
            <p:nvPr/>
          </p:nvSpPr>
          <p:spPr>
            <a:xfrm>
              <a:off x="827182" y="6781308"/>
              <a:ext cx="73152" cy="73152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911408" y="6682798"/>
              <a:ext cx="541357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tko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H="1">
              <a:off x="1875613" y="6587613"/>
              <a:ext cx="301752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1875354" y="6690573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1883548" y="6800859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  <a:prstDash val="dash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Rectangle 243"/>
            <p:cNvSpPr/>
            <p:nvPr/>
          </p:nvSpPr>
          <p:spPr>
            <a:xfrm>
              <a:off x="2225735" y="6461818"/>
              <a:ext cx="500136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2200073" y="6680265"/>
              <a:ext cx="529180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700" dirty="0" err="1">
                  <a:latin typeface="Arial"/>
                  <a:cs typeface="Arial"/>
                </a:rPr>
                <a:t>tko</a:t>
              </a:r>
              <a:r>
                <a:rPr lang="en-US" altLang="zh-CN" sz="700" dirty="0">
                  <a:latin typeface="Arial"/>
                  <a:cs typeface="Arial"/>
                </a:rPr>
                <a:t> </a:t>
              </a:r>
              <a:r>
                <a:rPr lang="en-US" altLang="zh-CN" sz="700" dirty="0" err="1">
                  <a:latin typeface="Arial"/>
                  <a:cs typeface="Arial"/>
                </a:rPr>
                <a:t>sim</a:t>
              </a:r>
              <a:r>
                <a:rPr lang="en-US" altLang="zh-CN" sz="700" dirty="0">
                  <a:latin typeface="Arial"/>
                  <a:cs typeface="Arial"/>
                </a:rPr>
                <a:t>.</a:t>
              </a:r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2134123" y="6566041"/>
              <a:ext cx="582577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mko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  <p:pic>
          <p:nvPicPr>
            <p:cNvPr id="247" name="Picture 246" descr="nfirf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1250" y="3749213"/>
              <a:ext cx="2743200" cy="2743200"/>
            </a:xfrm>
            <a:prstGeom prst="rect">
              <a:avLst/>
            </a:prstGeom>
          </p:spPr>
        </p:pic>
        <p:pic>
          <p:nvPicPr>
            <p:cNvPr id="248" name="Picture 247" descr="ikk_new_2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032" y="3754284"/>
              <a:ext cx="2743200" cy="2743200"/>
            </a:xfrm>
            <a:prstGeom prst="rect">
              <a:avLst/>
            </a:prstGeom>
          </p:spPr>
        </p:pic>
      </p:grpSp>
      <p:sp>
        <p:nvSpPr>
          <p:cNvPr id="249" name="Rectangle 248"/>
          <p:cNvSpPr/>
          <p:nvPr/>
        </p:nvSpPr>
        <p:spPr>
          <a:xfrm>
            <a:off x="1915564" y="184666"/>
            <a:ext cx="5312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Model </a:t>
            </a:r>
            <a:r>
              <a:rPr lang="en-US" sz="2400" b="1" dirty="0" smtClean="0"/>
              <a:t>validation and experimental data </a:t>
            </a:r>
            <a:endParaRPr lang="en-US" sz="2400" b="1" dirty="0"/>
          </a:p>
        </p:txBody>
      </p:sp>
      <p:sp>
        <p:nvSpPr>
          <p:cNvPr id="250" name="Rectangle 249"/>
          <p:cNvSpPr/>
          <p:nvPr/>
        </p:nvSpPr>
        <p:spPr>
          <a:xfrm>
            <a:off x="31537" y="6496549"/>
            <a:ext cx="722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a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08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56945" y="235095"/>
            <a:ext cx="871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/>
              <a:t>Challenge: Fit the mean behavior of single cell data for first 4 hours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412836" y="856195"/>
            <a:ext cx="5340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Change as little as </a:t>
            </a:r>
            <a:r>
              <a:rPr lang="en-US" dirty="0" smtClean="0"/>
              <a:t>possible (</a:t>
            </a:r>
            <a:r>
              <a:rPr lang="en-US" b="1" dirty="0" smtClean="0"/>
              <a:t>find key parameters</a:t>
            </a:r>
            <a:r>
              <a:rPr lang="en-US" dirty="0" smtClean="0"/>
              <a:t>)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NFkB</a:t>
            </a:r>
            <a:r>
              <a:rPr lang="en-US" dirty="0" smtClean="0"/>
              <a:t> modul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egative feedback is the ke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28847" y="6005013"/>
            <a:ext cx="34160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wo peaks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 descr="average_plo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2778" y="2101850"/>
            <a:ext cx="6553200" cy="407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58062" t="7984" r="1085" b="53098"/>
          <a:stretch/>
        </p:blipFill>
        <p:spPr>
          <a:xfrm>
            <a:off x="0" y="3429000"/>
            <a:ext cx="2675346" cy="12827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957776" y="2056884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Mean of single cell </a:t>
            </a:r>
            <a:r>
              <a:rPr lang="en-US" b="1" dirty="0" smtClean="0">
                <a:solidFill>
                  <a:srgbClr val="0000FF"/>
                </a:solidFill>
              </a:rPr>
              <a:t>trajectorie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976" y="308455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EMSA data and simulation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93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 descr="nfkb_ikk_contro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50" y="1473200"/>
            <a:ext cx="6845300" cy="4114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74910" y="1288534"/>
            <a:ext cx="878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KK flux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88810" y="1288534"/>
            <a:ext cx="791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NFkB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88165" y="5588000"/>
            <a:ext cx="120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 (min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69020" y="5555734"/>
            <a:ext cx="120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 (min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903555" y="3244334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pu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942493" y="3244334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sp>
        <p:nvSpPr>
          <p:cNvPr id="13" name="Rectangle 12"/>
          <p:cNvSpPr/>
          <p:nvPr/>
        </p:nvSpPr>
        <p:spPr>
          <a:xfrm>
            <a:off x="2072324" y="755134"/>
            <a:ext cx="4580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The </a:t>
            </a:r>
            <a:r>
              <a:rPr lang="en-US" b="1" dirty="0" err="1"/>
              <a:t>NFkB</a:t>
            </a:r>
            <a:r>
              <a:rPr lang="en-US" b="1" dirty="0"/>
              <a:t> module is trending to be oscillation. </a:t>
            </a:r>
          </a:p>
        </p:txBody>
      </p:sp>
    </p:spTree>
    <p:extLst>
      <p:ext uri="{BB962C8B-B14F-4D97-AF65-F5344CB8AC3E}">
        <p14:creationId xmlns:p14="http://schemas.microsoft.com/office/powerpoint/2010/main" val="105516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629466" y="1117984"/>
            <a:ext cx="2446528" cy="2014832"/>
            <a:chOff x="1014399" y="2504306"/>
            <a:chExt cx="2446528" cy="2014832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014399" y="2877499"/>
              <a:ext cx="2446528" cy="8862"/>
            </a:xfrm>
            <a:prstGeom prst="line">
              <a:avLst/>
            </a:prstGeom>
            <a:ln w="76200" cmpd="sng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53634" y="3284796"/>
              <a:ext cx="1430303" cy="808687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2861044" y="3147459"/>
              <a:ext cx="532175" cy="206417"/>
              <a:chOff x="4056606" y="1730616"/>
              <a:chExt cx="570188" cy="236641"/>
            </a:xfrm>
            <a:effectLst/>
          </p:grpSpPr>
          <p:sp>
            <p:nvSpPr>
              <p:cNvPr id="12" name="Snip Diagonal Corner Rectangle 11"/>
              <p:cNvSpPr/>
              <p:nvPr/>
            </p:nvSpPr>
            <p:spPr>
              <a:xfrm flipH="1">
                <a:off x="4130997" y="1730616"/>
                <a:ext cx="432261" cy="201595"/>
              </a:xfrm>
              <a:prstGeom prst="snip2Diag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lIns="79984" tIns="39993" rIns="79984" bIns="39993" rtlCol="0" anchor="ctr"/>
              <a:lstStyle/>
              <a:p>
                <a:pPr algn="ctr"/>
                <a:endParaRPr lang="en-US" sz="800" dirty="0">
                  <a:latin typeface="Arial"/>
                  <a:cs typeface="Arial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 flipH="1">
                <a:off x="4056606" y="1733526"/>
                <a:ext cx="570188" cy="233731"/>
              </a:xfrm>
              <a:prstGeom prst="rect">
                <a:avLst/>
              </a:prstGeom>
              <a:effectLst/>
            </p:spPr>
            <p:txBody>
              <a:bodyPr wrap="none" lIns="79984" tIns="39993" rIns="79984" bIns="39993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MyD88*</a:t>
                </a:r>
                <a:endParaRPr lang="en-US" sz="800" b="1" baseline="30000" dirty="0">
                  <a:latin typeface="Arial"/>
                  <a:cs typeface="Arial"/>
                </a:endParaRPr>
              </a:p>
            </p:txBody>
          </p:sp>
        </p:grpSp>
        <p:sp>
          <p:nvSpPr>
            <p:cNvPr id="14" name="Snip Diagonal Corner Rectangle 13"/>
            <p:cNvSpPr/>
            <p:nvPr/>
          </p:nvSpPr>
          <p:spPr>
            <a:xfrm flipH="1">
              <a:off x="1872552" y="3151807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 flipH="1">
              <a:off x="1817397" y="3152408"/>
              <a:ext cx="475645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</a:t>
              </a:r>
            </a:p>
          </p:txBody>
        </p:sp>
        <p:sp>
          <p:nvSpPr>
            <p:cNvPr id="16" name="Freeform 15"/>
            <p:cNvSpPr/>
            <p:nvPr/>
          </p:nvSpPr>
          <p:spPr>
            <a:xfrm rot="16200000" flipH="1">
              <a:off x="2520281" y="2923508"/>
              <a:ext cx="155501" cy="323981"/>
            </a:xfrm>
            <a:custGeom>
              <a:avLst/>
              <a:gdLst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89800 w 455416"/>
                <a:gd name="connsiteY11" fmla="*/ 279035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51314 w 455416"/>
                <a:gd name="connsiteY11" fmla="*/ 317522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55416" h="721642">
                  <a:moveTo>
                    <a:pt x="339958" y="0"/>
                  </a:moveTo>
                  <a:lnTo>
                    <a:pt x="455416" y="134706"/>
                  </a:lnTo>
                  <a:lnTo>
                    <a:pt x="205258" y="346388"/>
                  </a:lnTo>
                  <a:lnTo>
                    <a:pt x="205258" y="413741"/>
                  </a:lnTo>
                  <a:lnTo>
                    <a:pt x="368823" y="538826"/>
                  </a:lnTo>
                  <a:lnTo>
                    <a:pt x="407309" y="490716"/>
                  </a:lnTo>
                  <a:lnTo>
                    <a:pt x="436173" y="721642"/>
                  </a:lnTo>
                  <a:lnTo>
                    <a:pt x="262987" y="712020"/>
                  </a:lnTo>
                  <a:lnTo>
                    <a:pt x="301473" y="663910"/>
                  </a:lnTo>
                  <a:lnTo>
                    <a:pt x="118665" y="548448"/>
                  </a:lnTo>
                  <a:lnTo>
                    <a:pt x="41693" y="471472"/>
                  </a:lnTo>
                  <a:cubicBezTo>
                    <a:pt x="0" y="326743"/>
                    <a:pt x="35278" y="381668"/>
                    <a:pt x="51314" y="317522"/>
                  </a:cubicBezTo>
                  <a:lnTo>
                    <a:pt x="176394" y="144328"/>
                  </a:lnTo>
                  <a:lnTo>
                    <a:pt x="339958" y="0"/>
                  </a:lnTo>
                  <a:close/>
                </a:path>
              </a:pathLst>
            </a:cu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1639009" y="2504306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>
              <a:off x="1683197" y="2508049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644026" y="2826150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31899" y="2825215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660695" y="2589801"/>
              <a:ext cx="128937" cy="10507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1639009" y="3746212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1677552" y="3749955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638381" y="4068056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731899" y="4067121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654078" y="3825782"/>
              <a:ext cx="128937" cy="10507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7" name="Round Diagonal Corner Rectangle 26"/>
            <p:cNvSpPr/>
            <p:nvPr/>
          </p:nvSpPr>
          <p:spPr>
            <a:xfrm>
              <a:off x="1861580" y="4320205"/>
              <a:ext cx="409651" cy="173313"/>
            </a:xfrm>
            <a:prstGeom prst="round2DiagRect">
              <a:avLst/>
            </a:prstGeom>
            <a:solidFill>
              <a:schemeClr val="accent3"/>
            </a:solidFill>
            <a:ln/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878852" y="4314541"/>
              <a:ext cx="375758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915017" y="4315260"/>
              <a:ext cx="430835" cy="203878"/>
              <a:chOff x="4381427" y="3069410"/>
              <a:chExt cx="461609" cy="233731"/>
            </a:xfrm>
            <a:effectLst/>
          </p:grpSpPr>
          <p:sp>
            <p:nvSpPr>
              <p:cNvPr id="30" name="Round Diagonal Corner Rectangle 29"/>
              <p:cNvSpPr/>
              <p:nvPr/>
            </p:nvSpPr>
            <p:spPr>
              <a:xfrm>
                <a:off x="4384088" y="3075903"/>
                <a:ext cx="438912" cy="198691"/>
              </a:xfrm>
              <a:prstGeom prst="round2DiagRect">
                <a:avLst/>
              </a:prstGeom>
              <a:solidFill>
                <a:srgbClr val="2397E2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lIns="79984" tIns="39993" rIns="79984" bIns="39993" rtlCol="0" anchor="ctr"/>
              <a:lstStyle/>
              <a:p>
                <a:pPr algn="ctr"/>
                <a:endParaRPr lang="en-US" sz="800" dirty="0">
                  <a:latin typeface="Arial"/>
                  <a:cs typeface="Arial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381427" y="3069410"/>
                <a:ext cx="461609" cy="233731"/>
              </a:xfrm>
              <a:prstGeom prst="rect">
                <a:avLst/>
              </a:prstGeom>
              <a:effectLst/>
            </p:spPr>
            <p:txBody>
              <a:bodyPr wrap="none" lIns="79984" tIns="39993" rIns="79984" bIns="39993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TRIF*</a:t>
                </a:r>
              </a:p>
            </p:txBody>
          </p:sp>
        </p:grpSp>
        <p:sp>
          <p:nvSpPr>
            <p:cNvPr id="32" name="Freeform 31"/>
            <p:cNvSpPr/>
            <p:nvPr/>
          </p:nvSpPr>
          <p:spPr>
            <a:xfrm rot="16200000" flipH="1">
              <a:off x="2520281" y="4070079"/>
              <a:ext cx="155501" cy="323981"/>
            </a:xfrm>
            <a:custGeom>
              <a:avLst/>
              <a:gdLst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89800 w 455416"/>
                <a:gd name="connsiteY11" fmla="*/ 279035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51314 w 455416"/>
                <a:gd name="connsiteY11" fmla="*/ 317522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55416" h="721642">
                  <a:moveTo>
                    <a:pt x="339958" y="0"/>
                  </a:moveTo>
                  <a:lnTo>
                    <a:pt x="455416" y="134706"/>
                  </a:lnTo>
                  <a:lnTo>
                    <a:pt x="205258" y="346388"/>
                  </a:lnTo>
                  <a:lnTo>
                    <a:pt x="205258" y="413741"/>
                  </a:lnTo>
                  <a:lnTo>
                    <a:pt x="368823" y="538826"/>
                  </a:lnTo>
                  <a:lnTo>
                    <a:pt x="407309" y="490716"/>
                  </a:lnTo>
                  <a:lnTo>
                    <a:pt x="436173" y="721642"/>
                  </a:lnTo>
                  <a:lnTo>
                    <a:pt x="262987" y="712020"/>
                  </a:lnTo>
                  <a:lnTo>
                    <a:pt x="301473" y="663910"/>
                  </a:lnTo>
                  <a:lnTo>
                    <a:pt x="118665" y="548448"/>
                  </a:lnTo>
                  <a:lnTo>
                    <a:pt x="41693" y="471472"/>
                  </a:lnTo>
                  <a:cubicBezTo>
                    <a:pt x="0" y="326743"/>
                    <a:pt x="35278" y="381668"/>
                    <a:pt x="51314" y="317522"/>
                  </a:cubicBezTo>
                  <a:lnTo>
                    <a:pt x="176394" y="144328"/>
                  </a:lnTo>
                  <a:lnTo>
                    <a:pt x="339958" y="0"/>
                  </a:lnTo>
                  <a:close/>
                </a:path>
              </a:pathLst>
            </a:custGeom>
            <a:solidFill>
              <a:srgbClr val="BFBFBF"/>
            </a:solidFill>
            <a:ln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9049" tIns="24526" rIns="49049" bIns="24526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958535" y="2912247"/>
              <a:ext cx="347112" cy="116111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931822" y="4043759"/>
              <a:ext cx="347112" cy="116111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Group 34"/>
            <p:cNvGrpSpPr/>
            <p:nvPr/>
          </p:nvGrpSpPr>
          <p:grpSpPr>
            <a:xfrm rot="5400000" flipV="1">
              <a:off x="2567690" y="4100956"/>
              <a:ext cx="65083" cy="594149"/>
              <a:chOff x="2168525" y="3175000"/>
              <a:chExt cx="74613" cy="636588"/>
            </a:xfrm>
            <a:effectLst/>
          </p:grpSpPr>
          <p:sp>
            <p:nvSpPr>
              <p:cNvPr id="36" name="Line 188"/>
              <p:cNvSpPr>
                <a:spLocks noChangeShapeType="1"/>
              </p:cNvSpPr>
              <p:nvPr/>
            </p:nvSpPr>
            <p:spPr bwMode="auto">
              <a:xfrm rot="5400000">
                <a:off x="1949450" y="359092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37" name="Line 189"/>
              <p:cNvSpPr>
                <a:spLocks noChangeShapeType="1"/>
              </p:cNvSpPr>
              <p:nvPr/>
            </p:nvSpPr>
            <p:spPr bwMode="auto">
              <a:xfrm rot="5400000" flipH="1">
                <a:off x="2022475" y="339407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 rot="5400000" flipV="1">
              <a:off x="2567690" y="2955317"/>
              <a:ext cx="65083" cy="594149"/>
              <a:chOff x="2168525" y="3175000"/>
              <a:chExt cx="74613" cy="636588"/>
            </a:xfrm>
            <a:effectLst/>
          </p:grpSpPr>
          <p:sp>
            <p:nvSpPr>
              <p:cNvPr id="39" name="Line 188"/>
              <p:cNvSpPr>
                <a:spLocks noChangeShapeType="1"/>
              </p:cNvSpPr>
              <p:nvPr/>
            </p:nvSpPr>
            <p:spPr bwMode="auto">
              <a:xfrm rot="5400000">
                <a:off x="1949450" y="359092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40" name="Line 189"/>
              <p:cNvSpPr>
                <a:spLocks noChangeShapeType="1"/>
              </p:cNvSpPr>
              <p:nvPr/>
            </p:nvSpPr>
            <p:spPr bwMode="auto">
              <a:xfrm rot="5400000" flipH="1">
                <a:off x="2022475" y="339407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</p:grpSp>
        <p:sp>
          <p:nvSpPr>
            <p:cNvPr id="41" name="Line 188"/>
            <p:cNvSpPr>
              <a:spLocks noChangeShapeType="1"/>
            </p:cNvSpPr>
            <p:nvPr/>
          </p:nvSpPr>
          <p:spPr bwMode="auto">
            <a:xfrm rot="5400000">
              <a:off x="1447429" y="3439266"/>
              <a:ext cx="383573" cy="14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040" tIns="41020" rIns="82040" bIns="41020" anchor="ctr"/>
            <a:lstStyle/>
            <a:p>
              <a:endParaRPr lang="en-US">
                <a:latin typeface="Arial"/>
                <a:cs typeface="Arial"/>
              </a:endParaRPr>
            </a:p>
          </p:txBody>
        </p:sp>
        <p:sp>
          <p:nvSpPr>
            <p:cNvPr id="42" name="Line 189"/>
            <p:cNvSpPr>
              <a:spLocks noChangeShapeType="1"/>
            </p:cNvSpPr>
            <p:nvPr/>
          </p:nvSpPr>
          <p:spPr bwMode="auto">
            <a:xfrm rot="5400000" flipH="1">
              <a:off x="1515585" y="3267558"/>
              <a:ext cx="383573" cy="14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040" tIns="41020" rIns="82040" bIns="41020" anchor="ctr"/>
            <a:lstStyle/>
            <a:p>
              <a:endParaRPr lang="en-US">
                <a:latin typeface="Arial"/>
                <a:cs typeface="Arial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470597" y="2589801"/>
              <a:ext cx="403127" cy="3906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2000" b="1" dirty="0" err="1">
                  <a:solidFill>
                    <a:srgbClr val="FF0000"/>
                  </a:solidFill>
                  <a:latin typeface="Arial"/>
                  <a:cs typeface="Arial"/>
                </a:rPr>
                <a:t>f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endParaRPr lang="en-US" sz="2000" b="1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482580" y="3790771"/>
              <a:ext cx="308032" cy="3906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2000" b="1" dirty="0" err="1">
                  <a:solidFill>
                    <a:srgbClr val="FF0000"/>
                  </a:solidFill>
                  <a:latin typeface="Arial"/>
                  <a:cs typeface="Arial"/>
                </a:rPr>
                <a:t>f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Arial"/>
                  <a:cs typeface="Arial"/>
                </a:rPr>
                <a:t>t</a:t>
              </a:r>
              <a:endParaRPr lang="en-US" sz="2000" b="1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740098" y="3972968"/>
            <a:ext cx="2413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other key parameter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9677" y="3198404"/>
            <a:ext cx="4656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/>
              <a:t>+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681863" y="4963704"/>
            <a:ext cx="33864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Randomize those </a:t>
            </a:r>
            <a:r>
              <a:rPr lang="en-US" b="1" dirty="0" smtClean="0"/>
              <a:t>parameters</a:t>
            </a:r>
          </a:p>
          <a:p>
            <a:r>
              <a:rPr lang="en-US" b="1" dirty="0" smtClean="0"/>
              <a:t>(log-normal distribution or other)</a:t>
            </a:r>
            <a:endParaRPr lang="en-US" b="1" dirty="0"/>
          </a:p>
        </p:txBody>
      </p:sp>
      <p:sp>
        <p:nvSpPr>
          <p:cNvPr id="90" name="Rectangle 89"/>
          <p:cNvSpPr/>
          <p:nvPr/>
        </p:nvSpPr>
        <p:spPr>
          <a:xfrm>
            <a:off x="390720" y="114300"/>
            <a:ext cx="84103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o capture the variability in single cell data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3874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40524" y="755134"/>
            <a:ext cx="6050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minish the oscillation: I increased the IKK flux by a modifier </a:t>
            </a:r>
            <a:endParaRPr lang="en-US" b="1" dirty="0"/>
          </a:p>
        </p:txBody>
      </p:sp>
      <p:pic>
        <p:nvPicPr>
          <p:cNvPr id="6" name="Picture 5" descr="test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1276350"/>
            <a:ext cx="71120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31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40524" y="755134"/>
            <a:ext cx="6050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minish the oscillation: I increased the IKK flux by a modifier </a:t>
            </a:r>
            <a:endParaRPr lang="en-US" b="1" dirty="0"/>
          </a:p>
        </p:txBody>
      </p:sp>
      <p:pic>
        <p:nvPicPr>
          <p:cNvPr id="3" name="Picture 2" descr="test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400" y="1124466"/>
            <a:ext cx="7112000" cy="5334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624" y="1124466"/>
            <a:ext cx="736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if </a:t>
            </a:r>
            <a:r>
              <a:rPr lang="en-US" dirty="0" err="1"/>
              <a:t>k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21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791</TotalTime>
  <Words>1921</Words>
  <Application>Microsoft Macintosh PowerPoint</Application>
  <PresentationFormat>On-screen Show (4:3)</PresentationFormat>
  <Paragraphs>686</Paragraphs>
  <Slides>33</Slides>
  <Notes>23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1: TNF production mod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2: Linking all modules togeth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Frank</cp:lastModifiedBy>
  <cp:revision>219</cp:revision>
  <dcterms:created xsi:type="dcterms:W3CDTF">2013-12-10T17:49:57Z</dcterms:created>
  <dcterms:modified xsi:type="dcterms:W3CDTF">2014-03-12T19:59:28Z</dcterms:modified>
</cp:coreProperties>
</file>